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6662922E" wp14:editId="6E8EE505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0</wp:posOffset>
                </wp:positionV>
                <wp:extent cx="1143000" cy="673443"/>
                <wp:effectExtent l="0" t="0" r="19050" b="1270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7344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426811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426811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A.1</w:t>
                            </w:r>
                          </w:p>
                          <w:p w:rsidR="00426811" w:rsidRDefault="00426811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426811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B.6</w:t>
                            </w:r>
                          </w:p>
                          <w:p w:rsidR="00426811" w:rsidRDefault="00426811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426811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S.CP.B.7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62922E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53.0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426811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426811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A.1</w:t>
                      </w:r>
                    </w:p>
                    <w:p w:rsidR="00426811" w:rsidRDefault="00426811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426811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B.6</w:t>
                      </w:r>
                    </w:p>
                    <w:p w:rsidR="00426811" w:rsidRDefault="00426811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426811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S.CP.B.7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35712" behindDoc="0" locked="0" layoutInCell="1" allowOverlap="1" wp14:anchorId="7AF4E9BF" wp14:editId="20B84B2F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B85355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7</w:t>
                              </w:r>
                              <w:r w:rsidR="00640ECE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AF4E9BF" id="Group 4" o:spid="_x0000_s1027" style="position:absolute;left:0;text-align:left;margin-left:.75pt;margin-top:-3.25pt;width:82.5pt;height:48.9pt;z-index:25163571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B85355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7</w:t>
                        </w:r>
                        <w:r w:rsidR="00640ECE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B85355">
        <w:rPr>
          <w:rFonts w:ascii="Copperplate Gothic Bold" w:hAnsi="Copperplate Gothic Bold" w:cs="Times New Roman"/>
          <w:sz w:val="40"/>
          <w:szCs w:val="40"/>
        </w:rPr>
        <w:t>Probability &amp; Venn Diagram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3C3B3E92" wp14:editId="47DC4898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8EC1693" id="Rounded Rectangle 9" o:spid="_x0000_s1026" style="position:absolute;margin-left:-4.8pt;margin-top:10.2pt;width:86.1pt;height:25.55pt;z-index:2516367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135E12">
        <w:rPr>
          <w:rFonts w:ascii="Times New Roman" w:hAnsi="Times New Roman" w:cs="Times New Roman"/>
          <w:b/>
        </w:rPr>
        <w:t xml:space="preserve"> use Venn Diagrams with probability and sets</w:t>
      </w:r>
      <w:r w:rsidR="00C1565C">
        <w:rPr>
          <w:rFonts w:ascii="Times New Roman" w:hAnsi="Times New Roman" w:cs="Times New Roman"/>
          <w:b/>
        </w:rPr>
        <w:t>.</w:t>
      </w:r>
    </w:p>
    <w:p w:rsidR="008E2026" w:rsidRDefault="00C53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723900</wp:posOffset>
                </wp:positionH>
                <wp:positionV relativeFrom="paragraph">
                  <wp:posOffset>129540</wp:posOffset>
                </wp:positionV>
                <wp:extent cx="6106160" cy="2171700"/>
                <wp:effectExtent l="0" t="0" r="8890" b="19050"/>
                <wp:wrapNone/>
                <wp:docPr id="450" name="Group 4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06160" cy="2171700"/>
                          <a:chOff x="0" y="0"/>
                          <a:chExt cx="6106160" cy="2171700"/>
                        </a:xfrm>
                      </wpg:grpSpPr>
                      <wps:wsp>
                        <wps:cNvPr id="35" name="Rounded Rectangle 35"/>
                        <wps:cNvSpPr/>
                        <wps:spPr>
                          <a:xfrm>
                            <a:off x="0" y="0"/>
                            <a:ext cx="6104238" cy="2171700"/>
                          </a:xfrm>
                          <a:prstGeom prst="roundRect">
                            <a:avLst>
                              <a:gd name="adj" fmla="val 3253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E10A64" w:rsidRPr="00E10A64" w:rsidRDefault="00E10A64" w:rsidP="00E10A64">
                              <w:pPr>
                                <w:jc w:val="center"/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</w:rPr>
                              </w:pPr>
                              <w:r w:rsidRPr="00E10A64">
                                <w:rPr>
                                  <w:rFonts w:ascii="Copperplate Gothic Bold" w:hAnsi="Copperplate Gothic Bold" w:cs="Times New Roman"/>
                                  <w:color w:val="000000" w:themeColor="text1"/>
                                </w:rPr>
                                <w:t>Venn Diagrams</w:t>
                              </w:r>
                            </w:p>
                            <w:p w:rsidR="00457B39" w:rsidRDefault="00E47756" w:rsidP="00E10A6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006E67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Suppose a student conducted a dental </w:t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proofErr w:type="gramStart"/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The</w:t>
                              </w:r>
                              <w:proofErr w:type="gramEnd"/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student used Venn </w:t>
                              </w:r>
                            </w:p>
                            <w:p w:rsidR="00457B39" w:rsidRDefault="00E47756" w:rsidP="00E10A6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006E67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hygiene</w:t>
                              </w:r>
                              <w:proofErr w:type="gramEnd"/>
                              <w:r w:rsidRPr="00006E67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survey among 8 of her friends. </w:t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Diagrams to organize the </w:t>
                              </w:r>
                            </w:p>
                            <w:p w:rsidR="00457B39" w:rsidRDefault="00E47756" w:rsidP="00E10A6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006E67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Each friend filled out a survey card. </w:t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proofErr w:type="gramStart"/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results</w:t>
                              </w:r>
                              <w:proofErr w:type="gramEnd"/>
                              <w:r w:rsidR="00457B39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of her survey.</w:t>
                              </w:r>
                            </w:p>
                            <w:p w:rsidR="00E10A64" w:rsidRPr="00006E67" w:rsidRDefault="00E47756" w:rsidP="00E10A6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 w:rsidRPr="00006E67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>An example response is shown.</w:t>
                              </w: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</w:p>
                            <w:p w:rsidR="00D45F44" w:rsidRPr="00E10A64" w:rsidRDefault="00D45F44" w:rsidP="00D45F44">
                              <w:pP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</w: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ab/>
                                <w:t>Discuss the differences in the three versions</w:t>
                              </w:r>
                              <w:r w:rsidR="00631DB0"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20"/>
                                  <w:szCs w:val="20"/>
                                </w:rPr>
                                <w:t xml:space="preserve"> of Venn Diagrams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6" name="Group 26"/>
                        <wpg:cNvGrpSpPr/>
                        <wpg:grpSpPr>
                          <a:xfrm>
                            <a:off x="2560320" y="960120"/>
                            <a:ext cx="1768475" cy="906780"/>
                            <a:chOff x="0" y="0"/>
                            <a:chExt cx="1768933" cy="907229"/>
                          </a:xfrm>
                        </wpg:grpSpPr>
                        <wps:wsp>
                          <wps:cNvPr id="17" name="Rectangle 17"/>
                          <wps:cNvSpPr/>
                          <wps:spPr>
                            <a:xfrm>
                              <a:off x="0" y="0"/>
                              <a:ext cx="1701632" cy="859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Oval 18"/>
                          <wps:cNvSpPr/>
                          <wps:spPr>
                            <a:xfrm>
                              <a:off x="141249" y="96644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Oval 19"/>
                          <wps:cNvSpPr/>
                          <wps:spPr>
                            <a:xfrm>
                              <a:off x="669073" y="104078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318514" y="123962"/>
                              <a:ext cx="562776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Flos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906538" y="123729"/>
                              <a:ext cx="640602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D45F44"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Dentis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Text Box 22"/>
                          <wps:cNvSpPr txBox="1"/>
                          <wps:spPr>
                            <a:xfrm>
                              <a:off x="714060" y="282497"/>
                              <a:ext cx="393616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700BAB" w:rsidRDefault="007A7E59" w:rsidP="007A7E59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245327" y="304800"/>
                              <a:ext cx="393616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700BAB" w:rsidRDefault="006C4EA1" w:rsidP="007A7E59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24"/>
                          <wps:cNvSpPr txBox="1"/>
                          <wps:spPr>
                            <a:xfrm>
                              <a:off x="1129991" y="282497"/>
                              <a:ext cx="393616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700BAB" w:rsidRDefault="006C4EA1" w:rsidP="007A7E59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Text Box 25"/>
                          <wps:cNvSpPr txBox="1"/>
                          <wps:spPr>
                            <a:xfrm>
                              <a:off x="1375317" y="617034"/>
                              <a:ext cx="393616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700BAB" w:rsidRDefault="006C4EA1" w:rsidP="007A7E59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" name="Group 12"/>
                        <wpg:cNvGrpSpPr/>
                        <wpg:grpSpPr>
                          <a:xfrm>
                            <a:off x="4305300" y="60960"/>
                            <a:ext cx="1768475" cy="934720"/>
                            <a:chOff x="0" y="0"/>
                            <a:chExt cx="1768933" cy="935381"/>
                          </a:xfrm>
                        </wpg:grpSpPr>
                        <wps:wsp>
                          <wps:cNvPr id="15" name="Rectangle 15"/>
                          <wps:cNvSpPr/>
                          <wps:spPr>
                            <a:xfrm>
                              <a:off x="0" y="0"/>
                              <a:ext cx="1701632" cy="859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Oval 16"/>
                          <wps:cNvSpPr/>
                          <wps:spPr>
                            <a:xfrm>
                              <a:off x="141249" y="96644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Oval 27"/>
                          <wps:cNvSpPr/>
                          <wps:spPr>
                            <a:xfrm>
                              <a:off x="669073" y="104078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337494" y="104078"/>
                              <a:ext cx="648356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D45F44"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Flos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893320" y="104078"/>
                              <a:ext cx="592176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D45F44"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Dentis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Text Box 30"/>
                          <wps:cNvSpPr txBox="1"/>
                          <wps:spPr>
                            <a:xfrm>
                              <a:off x="669073" y="245532"/>
                              <a:ext cx="493278" cy="45742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Ann</w:t>
                                </w:r>
                              </w:p>
                              <w:p w:rsidR="00D45F44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Ro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Text Box 32"/>
                          <wps:cNvSpPr txBox="1"/>
                          <wps:spPr>
                            <a:xfrm>
                              <a:off x="294696" y="253752"/>
                              <a:ext cx="647994" cy="48616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Rob</w:t>
                                </w:r>
                              </w:p>
                              <w:p w:rsid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Julie</w:t>
                                </w:r>
                              </w:p>
                              <w:p w:rsidR="00D45F44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Pau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" name="Text Box 33"/>
                          <wps:cNvSpPr txBox="1"/>
                          <wps:spPr>
                            <a:xfrm>
                              <a:off x="1029163" y="283806"/>
                              <a:ext cx="456333" cy="3894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Floyd</w:t>
                                </w:r>
                              </w:p>
                              <w:p w:rsidR="00D45F44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Hele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" name="Text Box 34"/>
                          <wps:cNvSpPr txBox="1"/>
                          <wps:spPr>
                            <a:xfrm>
                              <a:off x="1300500" y="645186"/>
                              <a:ext cx="468433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7A7E59" w:rsidRPr="00D45F44" w:rsidRDefault="00D45F44" w:rsidP="007A7E59">
                                <w:pP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16"/>
                                    <w:szCs w:val="16"/>
                                  </w:rPr>
                                  <w:t>Drew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7" name="Group 37"/>
                        <wpg:cNvGrpSpPr/>
                        <wpg:grpSpPr>
                          <a:xfrm>
                            <a:off x="4312920" y="960120"/>
                            <a:ext cx="1793240" cy="935355"/>
                            <a:chOff x="0" y="0"/>
                            <a:chExt cx="1794021" cy="935819"/>
                          </a:xfrm>
                        </wpg:grpSpPr>
                        <wps:wsp>
                          <wps:cNvPr id="38" name="Rectangle 38"/>
                          <wps:cNvSpPr/>
                          <wps:spPr>
                            <a:xfrm>
                              <a:off x="0" y="0"/>
                              <a:ext cx="1701632" cy="8599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Oval 39"/>
                          <wps:cNvSpPr/>
                          <wps:spPr>
                            <a:xfrm>
                              <a:off x="141249" y="96644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Oval 40"/>
                          <wps:cNvSpPr/>
                          <wps:spPr>
                            <a:xfrm>
                              <a:off x="669073" y="104078"/>
                              <a:ext cx="878066" cy="635841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Text Box 41"/>
                          <wps:cNvSpPr txBox="1"/>
                          <wps:spPr>
                            <a:xfrm>
                              <a:off x="331373" y="102755"/>
                              <a:ext cx="510375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D45F44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Flos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Text Box 42"/>
                          <wps:cNvSpPr txBox="1"/>
                          <wps:spPr>
                            <a:xfrm>
                              <a:off x="914107" y="102755"/>
                              <a:ext cx="490710" cy="2906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D45F44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D45F44"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Dentis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Text Box 43"/>
                          <wps:cNvSpPr txBox="1"/>
                          <wps:spPr>
                            <a:xfrm>
                              <a:off x="618784" y="289704"/>
                              <a:ext cx="486401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700BAB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.</w:t>
                                </w:r>
                                <w:r w:rsidR="006C4EA1"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Text Box 44"/>
                          <wps:cNvSpPr txBox="1"/>
                          <wps:spPr>
                            <a:xfrm>
                              <a:off x="170757" y="304800"/>
                              <a:ext cx="554981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700BAB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.37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1062224" y="289704"/>
                              <a:ext cx="480151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700BAB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.</w:t>
                                </w:r>
                                <w:r w:rsidR="006C4EA1">
                                  <w:rPr>
                                    <w:rFonts w:ascii="Times New Roman" w:hAnsi="Times New Roman" w:cs="Times New Roman"/>
                                  </w:rPr>
                                  <w:t>2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1244604" y="645624"/>
                              <a:ext cx="549417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C4EA1" w:rsidRPr="00700BAB" w:rsidRDefault="00D45F44" w:rsidP="006C4EA1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0.</w:t>
                                </w:r>
                                <w:r w:rsidR="006C4EA1">
                                  <w:rPr>
                                    <w:rFonts w:ascii="Times New Roman" w:hAnsi="Times New Roman" w:cs="Times New Roman"/>
                                  </w:rPr>
                                  <w:t>1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387" name="Group 387"/>
                        <wpg:cNvGrpSpPr/>
                        <wpg:grpSpPr>
                          <a:xfrm>
                            <a:off x="160020" y="1013460"/>
                            <a:ext cx="1804805" cy="977052"/>
                            <a:chOff x="0" y="0"/>
                            <a:chExt cx="1804805" cy="977052"/>
                          </a:xfrm>
                        </wpg:grpSpPr>
                        <wpg:grpSp>
                          <wpg:cNvPr id="47" name="Group 47"/>
                          <wpg:cNvGrpSpPr/>
                          <wpg:grpSpPr>
                            <a:xfrm>
                              <a:off x="36965" y="25292"/>
                              <a:ext cx="1767840" cy="859155"/>
                              <a:chOff x="0" y="0"/>
                              <a:chExt cx="1768932" cy="859900"/>
                            </a:xfrm>
                          </wpg:grpSpPr>
                          <wps:wsp>
                            <wps:cNvPr id="48" name="Rectangle 48"/>
                            <wps:cNvSpPr/>
                            <wps:spPr>
                              <a:xfrm>
                                <a:off x="0" y="0"/>
                                <a:ext cx="1701632" cy="8599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  <a:effectLst>
                                <a:outerShdw blurRad="50800" dist="3810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" name="Text Box 51"/>
                            <wps:cNvSpPr txBox="1"/>
                            <wps:spPr>
                              <a:xfrm>
                                <a:off x="289932" y="89210"/>
                                <a:ext cx="320948" cy="2906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47756" w:rsidRPr="00700BAB" w:rsidRDefault="00E47756" w:rsidP="00E4775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Text Box 52"/>
                            <wps:cNvSpPr txBox="1"/>
                            <wps:spPr>
                              <a:xfrm>
                                <a:off x="28080" y="14130"/>
                                <a:ext cx="1740852" cy="29067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47756" w:rsidRPr="00E47756" w:rsidRDefault="00E47756" w:rsidP="00E4775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 w:rsidRPr="00E47756">
                                    <w:rPr>
                                      <w:rFonts w:ascii="Times New Roman" w:hAnsi="Times New Roman" w:cs="Times New Roman"/>
                                      <w:i/>
                                      <w:sz w:val="16"/>
                                      <w:szCs w:val="16"/>
                                    </w:rPr>
                                    <w:t>Name: ______________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7" name="Text Box 57"/>
                          <wps:cNvSpPr txBox="1"/>
                          <wps:spPr>
                            <a:xfrm>
                              <a:off x="0" y="266538"/>
                              <a:ext cx="1740401" cy="7105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47756" w:rsidRDefault="00E47756" w:rsidP="00E4775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Do you floss every day?      Y       N</w:t>
                                </w:r>
                              </w:p>
                              <w:p w:rsidR="0068388B" w:rsidRDefault="0068388B" w:rsidP="00E4775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</w:p>
                              <w:p w:rsidR="00E47756" w:rsidRDefault="00E47756" w:rsidP="00E4775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 xml:space="preserve">Do you visit the </w:t>
                                </w: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dentist</w:t>
                                </w:r>
                                <w:proofErr w:type="gramEnd"/>
                              </w:p>
                              <w:p w:rsidR="00E47756" w:rsidRPr="00E47756" w:rsidRDefault="00E47756" w:rsidP="00E47756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>at</w:t>
                                </w:r>
                                <w:proofErr w:type="gramEnd"/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 xml:space="preserve"> least once a year?        </w:t>
                                </w:r>
                                <w:r w:rsidR="0068388B"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16"/>
                                    <w:szCs w:val="16"/>
                                  </w:rPr>
                                  <w:t xml:space="preserve">  Y       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0" name="Group 60"/>
                          <wpg:cNvGrpSpPr/>
                          <wpg:grpSpPr>
                            <a:xfrm>
                              <a:off x="1299615" y="330741"/>
                              <a:ext cx="340217" cy="94472"/>
                              <a:chOff x="0" y="0"/>
                              <a:chExt cx="340217" cy="94472"/>
                            </a:xfrm>
                          </wpg:grpSpPr>
                          <wps:wsp>
                            <wps:cNvPr id="58" name="Oval 58"/>
                            <wps:cNvSpPr/>
                            <wps:spPr>
                              <a:xfrm>
                                <a:off x="0" y="0"/>
                                <a:ext cx="94472" cy="944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9" name="Oval 59"/>
                            <wps:cNvSpPr/>
                            <wps:spPr>
                              <a:xfrm>
                                <a:off x="245745" y="0"/>
                                <a:ext cx="94472" cy="944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1" name="Group 61"/>
                          <wpg:cNvGrpSpPr/>
                          <wpg:grpSpPr>
                            <a:xfrm>
                              <a:off x="1299615" y="725684"/>
                              <a:ext cx="340217" cy="94472"/>
                              <a:chOff x="0" y="0"/>
                              <a:chExt cx="340217" cy="94472"/>
                            </a:xfrm>
                          </wpg:grpSpPr>
                          <wps:wsp>
                            <wps:cNvPr id="62" name="Oval 62"/>
                            <wps:cNvSpPr/>
                            <wps:spPr>
                              <a:xfrm>
                                <a:off x="0" y="0"/>
                                <a:ext cx="94472" cy="944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Oval 63"/>
                            <wps:cNvSpPr/>
                            <wps:spPr>
                              <a:xfrm>
                                <a:off x="245745" y="0"/>
                                <a:ext cx="94472" cy="9447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384" name="Text Box 384"/>
                          <wps:cNvSpPr txBox="1"/>
                          <wps:spPr>
                            <a:xfrm>
                              <a:off x="480546" y="0"/>
                              <a:ext cx="441960" cy="2800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388B" w:rsidRPr="00006E67" w:rsidRDefault="0068388B" w:rsidP="0068388B">
                                <w:pPr>
                                  <w:rPr>
                                    <w:rFonts w:ascii="Comic Sans MS" w:hAnsi="Comic Sans MS" w:cs="Vijaya"/>
                                    <w:i/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</w:pPr>
                                <w:r w:rsidRPr="00006E67">
                                  <w:rPr>
                                    <w:rFonts w:ascii="Comic Sans MS" w:hAnsi="Comic Sans MS" w:cs="Vijaya"/>
                                    <w:i/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  <w:t>Ro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85" name="Picture 385" descr="http://malialitman.files.wordpress.com/2014/04/red-x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237358" y="280157"/>
                              <a:ext cx="20955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86" name="Picture 386" descr="http://malialitman.files.wordpress.com/2014/04/red-x.png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82495" y="673154"/>
                              <a:ext cx="20955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50" o:spid="_x0000_s1030" style="position:absolute;margin-left:57pt;margin-top:10.2pt;width:480.8pt;height:171pt;z-index:251731968" coordsize="61061,2171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">
                <v:roundrect id="Rounded Rectangle 35" o:spid="_x0000_s1031" style="position:absolute;width:61042;height:21717;visibility:visible;mso-wrap-style:square;v-text-anchor:top" arcsize="213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p1vMQA&#10;AADbAAAADwAAAGRycy9kb3ducmV2LnhtbESPQWsCMRSE74L/ITyhN02sVMvWKFqQ7aWHbit6fGye&#10;m62bl2WT6vrvm4LQ4zAz3zDLde8acaEu1J41TCcKBHHpTc2Vhq/P3fgZRIjIBhvPpOFGAdar4WCJ&#10;mfFX/qBLESuRIBwy1GBjbDMpQ2nJYZj4ljh5J985jEl2lTQdXhPcNfJRqbl0WHNasNjSq6XyXPw4&#10;DXgsDvl+31olF9tF/n7Kv28q1/ph1G9eQETq43/43n4zGmZP8Pcl/Q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qdbzEAAAA2wAAAA8AAAAAAAAAAAAAAAAAmAIAAGRycy9k&#10;b3ducmV2LnhtbFBLBQYAAAAABAAEAPUAAACJAwAAAAA=&#10;" filled="f" strokecolor="black [3213]" strokeweight="1pt">
                  <v:textbox>
                    <w:txbxContent>
                      <w:p w:rsidR="00E10A64" w:rsidRPr="00E10A64" w:rsidRDefault="00E10A64" w:rsidP="00E10A64">
                        <w:pPr>
                          <w:jc w:val="center"/>
                          <w:rPr>
                            <w:rFonts w:ascii="Copperplate Gothic Bold" w:hAnsi="Copperplate Gothic Bold" w:cs="Times New Roman"/>
                            <w:color w:val="000000" w:themeColor="text1"/>
                          </w:rPr>
                        </w:pPr>
                        <w:r w:rsidRPr="00E10A64">
                          <w:rPr>
                            <w:rFonts w:ascii="Copperplate Gothic Bold" w:hAnsi="Copperplate Gothic Bold" w:cs="Times New Roman"/>
                            <w:color w:val="000000" w:themeColor="text1"/>
                          </w:rPr>
                          <w:t>Venn Diagrams</w:t>
                        </w:r>
                      </w:p>
                      <w:p w:rsidR="00457B39" w:rsidRDefault="00E47756" w:rsidP="00E10A6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006E67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Suppose a student conducted a dental </w:t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proofErr w:type="gramStart"/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The</w:t>
                        </w:r>
                        <w:proofErr w:type="gramEnd"/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student used Venn </w:t>
                        </w:r>
                      </w:p>
                      <w:p w:rsidR="00457B39" w:rsidRDefault="00E47756" w:rsidP="00E10A6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proofErr w:type="gramStart"/>
                        <w:r w:rsidRPr="00006E67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hygiene</w:t>
                        </w:r>
                        <w:proofErr w:type="gramEnd"/>
                        <w:r w:rsidRPr="00006E67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survey among 8 of her friends. </w:t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Diagrams to organize the </w:t>
                        </w:r>
                      </w:p>
                      <w:p w:rsidR="00457B39" w:rsidRDefault="00E47756" w:rsidP="00E10A6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006E67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Each friend filled out a survey card. </w:t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proofErr w:type="gramStart"/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results</w:t>
                        </w:r>
                        <w:proofErr w:type="gramEnd"/>
                        <w:r w:rsidR="00457B39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of her survey.</w:t>
                        </w:r>
                      </w:p>
                      <w:p w:rsidR="00E10A64" w:rsidRPr="00006E67" w:rsidRDefault="00E47756" w:rsidP="00E10A6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 w:rsidRPr="00006E67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>An example response is shown.</w:t>
                        </w: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</w:p>
                      <w:p w:rsidR="00D45F44" w:rsidRPr="00E10A64" w:rsidRDefault="00D45F44" w:rsidP="00D45F44">
                        <w:pP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</w: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ab/>
                          <w:t>Discuss the differences in the three versions</w:t>
                        </w:r>
                        <w:r w:rsidR="00631DB0">
                          <w:rPr>
                            <w:rFonts w:ascii="Times New Roman" w:hAnsi="Times New Roman" w:cs="Times New Roman"/>
                            <w:color w:val="000000" w:themeColor="text1"/>
                            <w:sz w:val="20"/>
                            <w:szCs w:val="20"/>
                          </w:rPr>
                          <w:t xml:space="preserve"> of Venn Diagrams.</w:t>
                        </w:r>
                      </w:p>
                    </w:txbxContent>
                  </v:textbox>
                </v:roundrect>
                <v:group id="Group 26" o:spid="_x0000_s1032" style="position:absolute;left:25603;top:9601;width:17684;height:9068" coordsize="17689,90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rect id="Rectangle 17" o:spid="_x0000_s1033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7v68EA&#10;AADbAAAADwAAAGRycy9kb3ducmV2LnhtbERPS2rDMBDdF3IHMYVuSiPXhSa4kU0oBLJxoUkOMFhT&#10;y8QaKZYcu7ePAoXu5vG+s6lm24srDaFzrOB1mYEgbpzuuFVwOu5e1iBCRNbYOyYFvxSgKhcPGyy0&#10;m/ibrofYihTCoUAFJkZfSBkaQxbD0nnixP24wWJMcGilHnBK4baXeZa9S4sdpwaDnj4NNefDaBXM&#10;4/pyqcezNfRW98959F+190o9Pc7bDxCR5vgv/nPvdZq/gv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e7+vBAAAA2wAAAA8AAAAAAAAAAAAAAAAAmAIAAGRycy9kb3du&#10;cmV2LnhtbFBLBQYAAAAABAAEAPUAAACGAwAAAAA=&#10;" filled="f" strokecolor="black [3213]"/>
                  <v:oval id="Oval 18" o:spid="_x0000_s1034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kXr8QA&#10;AADbAAAADwAAAGRycy9kb3ducmV2LnhtbESPS2sDMQyE74X+B6NCb43dUELYxAkhTUl7KOR1yFGs&#10;tQ+ylpe1m7j/vjoUcpOY0cyn+TL7Tl1piG1gC68jA4q4DK7l2sLp+PEyBRUTssMuMFn4pQjLxePD&#10;HAsXbryn6yHVSkI4FmihSakvtI5lQx7jKPTEolVh8JhkHWrtBrxJuO/02JiJ9tiyNDTY07qh8nL4&#10;8Ra+z5Ovt4S5yjs2F7Pdbt6rnbH2+SmvZqAS5XQ3/19/OsEXWPlFBt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JF6/EAAAA2wAAAA8AAAAAAAAAAAAAAAAAmAIAAGRycy9k&#10;b3ducmV2LnhtbFBLBQYAAAAABAAEAPUAAACJAwAAAAA=&#10;" filled="f" strokecolor="black [3213]"/>
                  <v:oval id="Oval 19" o:spid="_x0000_s1035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yNMEA&#10;AADbAAAADwAAAGRycy9kb3ducmV2LnhtbERPS2sCMRC+F/ofwhR6q0mliF2NS2kV24Ng1YPHYTP7&#10;YDeTZRM1/feNIHibj+858zzaTpxp8I1jDa8jBYK4cKbhSsNhv3qZgvAB2WDnmDT8kYd88fgwx8y4&#10;C//SeRcqkULYZ6ihDqHPpPRFTRb9yPXEiSvdYDEkOFTSDHhJ4baTY6Um0mLDqaHGnj5rKtrdyWrY&#10;HCc/bwFjGbesWrVeL7/KrdL6+Sl+zEAEiuEuvrm/TZr/Dtdf0gFy8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FsjTBAAAA2wAAAA8AAAAAAAAAAAAAAAAAmAIAAGRycy9kb3du&#10;cmV2LnhtbFBLBQYAAAAABAAEAPUAAACGAwAAAAA=&#10;" filled="f" strokecolor="black [3213]"/>
                  <v:shape id="Text Box 20" o:spid="_x0000_s1036" type="#_x0000_t202" style="position:absolute;left:3185;top:1239;width:5627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  <v:textbox>
                      <w:txbxContent>
                        <w:p w:rsidR="007A7E59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Floss</w:t>
                          </w:r>
                        </w:p>
                      </w:txbxContent>
                    </v:textbox>
                  </v:shape>
                  <v:shape id="Text Box 21" o:spid="_x0000_s1037" type="#_x0000_t202" style="position:absolute;left:9065;top:1237;width:6406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  <v:textbox>
                      <w:txbxContent>
                        <w:p w:rsidR="007A7E59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 w:rsidRPr="00D45F44"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Dentist</w:t>
                          </w:r>
                        </w:p>
                      </w:txbxContent>
                    </v:textbox>
                  </v:shape>
                  <v:shape id="Text Box 22" o:spid="_x0000_s1038" type="#_x0000_t202" style="position:absolute;left:7140;top:2824;width:3936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      <v:textbox>
                      <w:txbxContent>
                        <w:p w:rsidR="007A7E59" w:rsidRPr="00700BAB" w:rsidRDefault="007A7E59" w:rsidP="007A7E59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3" o:spid="_x0000_s1039" type="#_x0000_t202" style="position:absolute;left:2453;top:3048;width:3936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    <v:textbox>
                      <w:txbxContent>
                        <w:p w:rsidR="007A7E59" w:rsidRPr="00700BAB" w:rsidRDefault="006C4EA1" w:rsidP="007A7E59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4" o:spid="_x0000_s1040" type="#_x0000_t202" style="position:absolute;left:11299;top:2824;width:3937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    <v:textbox>
                      <w:txbxContent>
                        <w:p w:rsidR="007A7E59" w:rsidRPr="00700BAB" w:rsidRDefault="006C4EA1" w:rsidP="007A7E59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5" o:spid="_x0000_s1041" type="#_x0000_t202" style="position:absolute;left:13753;top:6170;width:3936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  <v:textbox>
                      <w:txbxContent>
                        <w:p w:rsidR="007A7E59" w:rsidRPr="00700BAB" w:rsidRDefault="006C4EA1" w:rsidP="007A7E59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12" o:spid="_x0000_s1042" style="position:absolute;left:43053;top:609;width:17684;height:9347" coordsize="17689,9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Rectangle 15" o:spid="_x0000_s1043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UB8EA&#10;AADbAAAADwAAAGRycy9kb3ducmV2LnhtbERPS2rDMBDdF3IHMYVuSiPXpSG4kU0oBLJxoUkOMFhT&#10;y8QaKZYcu7ePAoXu5vG+s6lm24srDaFzrOB1mYEgbpzuuFVwOu5e1iBCRNbYOyYFvxSgKhcPGyy0&#10;m/ibrofYihTCoUAFJkZfSBkaQxbD0nnixP24wWJMcGilHnBK4baXeZatpMWOU4NBT5+GmvNhtArm&#10;cX251OPZGnqr++c8+q/ae6WeHuftB4hIc/wX/7n3Os1/h/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A1AfBAAAA2wAAAA8AAAAAAAAAAAAAAAAAmAIAAGRycy9kb3du&#10;cmV2LnhtbFBLBQYAAAAABAAEAPUAAACGAwAAAAA=&#10;" filled="f" strokecolor="black [3213]"/>
                  <v:oval id="Oval 16" o:spid="_x0000_s1044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omRsAA&#10;AADbAAAADwAAAGRycy9kb3ducmV2LnhtbERPS2sCMRC+F/wPYQRvNbGURVajiFq0h4Kvg8dhM/vA&#10;zWTZpJr++6ZQ8DYf33Pmy2hbcafeN441TMYKBHHhTMOVhsv543UKwgdkg61j0vBDHpaLwcscc+Me&#10;fKT7KVQihbDPUUMdQpdL6YuaLPqx64gTV7reYkiwr6Tp8ZHCbSvflMqkxYZTQ40drWsqbqdvq+Hr&#10;mn2+B4xlPLC6qd1uuykPSuvRMK5mIALF8BT/u/cmzc/g75d0gF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5omRsAAAADbAAAADwAAAAAAAAAAAAAAAACYAgAAZHJzL2Rvd25y&#10;ZXYueG1sUEsFBgAAAAAEAAQA9QAAAIUDAAAAAA==&#10;" filled="f" strokecolor="black [3213]"/>
                  <v:oval id="Oval 27" o:spid="_x0000_s1045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pJYMMA&#10;AADbAAAADwAAAGRycy9kb3ducmV2LnhtbESPzWsCMRTE7wX/h/AEbzVRRGVrlKIW24PgRw89PjZv&#10;P3DzsmxSTf/7RhA8DjPzG2axirYRV+p87VjDaKhAEOfO1Fxq+D5/vM5B+IBssHFMGv7Iw2rZe1lg&#10;ZtyNj3Q9hVIkCPsMNVQhtJmUPq/Ioh+6ljh5hesshiS7UpoObwluGzlWaiot1pwWKmxpXVF+Of1a&#10;Dfuf6dckYCzigdVF7XbbTXFQWg/68f0NRKAYnuFH+9NoGM/g/iX9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pJYMMAAADbAAAADwAAAAAAAAAAAAAAAACYAgAAZHJzL2Rv&#10;d25yZXYueG1sUEsFBgAAAAAEAAQA9QAAAIgDAAAAAA==&#10;" filled="f" strokecolor="black [3213]"/>
                  <v:shape id="Text Box 28" o:spid="_x0000_s1046" type="#_x0000_t202" style="position:absolute;left:3374;top:1040;width:6484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7A7E59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 w:rsidRPr="00D45F44"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Floss</w:t>
                          </w:r>
                        </w:p>
                      </w:txbxContent>
                    </v:textbox>
                  </v:shape>
                  <v:shape id="Text Box 29" o:spid="_x0000_s1047" type="#_x0000_t202" style="position:absolute;left:8933;top:1040;width:5921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7A7E59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 w:rsidRPr="00D45F44"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Dentist</w:t>
                          </w:r>
                        </w:p>
                      </w:txbxContent>
                    </v:textbox>
                  </v:shape>
                  <v:shape id="Text Box 30" o:spid="_x0000_s1048" type="#_x0000_t202" style="position:absolute;left:6690;top:2455;width:4933;height:4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7A7E59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Ann</w:t>
                          </w:r>
                        </w:p>
                        <w:p w:rsidR="00D45F44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Roy</w:t>
                          </w:r>
                        </w:p>
                      </w:txbxContent>
                    </v:textbox>
                  </v:shape>
                  <v:shape id="Text Box 32" o:spid="_x0000_s1049" type="#_x0000_t202" style="position:absolute;left:2946;top:2537;width:6480;height:48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7A7E59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Rob</w:t>
                          </w:r>
                        </w:p>
                        <w:p w:rsidR="00D45F44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Julie</w:t>
                          </w:r>
                        </w:p>
                        <w:p w:rsidR="00D45F44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Paul</w:t>
                          </w:r>
                        </w:p>
                      </w:txbxContent>
                    </v:textbox>
                  </v:shape>
                  <v:shape id="Text Box 33" o:spid="_x0000_s1050" type="#_x0000_t202" style="position:absolute;left:10291;top:2838;width:4563;height:38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DYmMUA&#10;AADbAAAADwAAAGRycy9kb3ducmV2LnhtbESPT4vCMBTE74LfITxhb5qqKK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NiYxQAAANsAAAAPAAAAAAAAAAAAAAAAAJgCAABkcnMv&#10;ZG93bnJldi54bWxQSwUGAAAAAAQABAD1AAAAigMAAAAA&#10;" filled="f" stroked="f" strokeweight=".5pt">
                    <v:textbox>
                      <w:txbxContent>
                        <w:p w:rsidR="007A7E59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Floyd</w:t>
                          </w:r>
                        </w:p>
                        <w:p w:rsidR="00D45F44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Helen</w:t>
                          </w:r>
                        </w:p>
                      </w:txbxContent>
                    </v:textbox>
                  </v:shape>
                  <v:shape id="Text Box 34" o:spid="_x0000_s1051" type="#_x0000_t202" style="position:absolute;left:13005;top:6451;width:4684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lA7M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A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mUDsxQAAANsAAAAPAAAAAAAAAAAAAAAAAJgCAABkcnMv&#10;ZG93bnJldi54bWxQSwUGAAAAAAQABAD1AAAAigMAAAAA&#10;" filled="f" stroked="f" strokeweight=".5pt">
                    <v:textbox>
                      <w:txbxContent>
                        <w:p w:rsidR="007A7E59" w:rsidRPr="00D45F44" w:rsidRDefault="00D45F44" w:rsidP="007A7E59">
                          <w:pP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16"/>
                              <w:szCs w:val="16"/>
                            </w:rPr>
                            <w:t>Drew</w:t>
                          </w:r>
                        </w:p>
                      </w:txbxContent>
                    </v:textbox>
                  </v:shape>
                </v:group>
                <v:group id="Group 37" o:spid="_x0000_s1052" style="position:absolute;left:43129;top:9601;width:17932;height:9353" coordsize="17940,9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Rectangle 38" o:spid="_x0000_s1053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Qn+b8A&#10;AADbAAAADwAAAGRycy9kb3ducmV2LnhtbERPy4rCMBTdC/MP4QqzEU1VEOmYFhkQ3HTAxwdcmjtN&#10;sbmJTar17yeLAZeH896Vo+3Eg/rQOlawXGQgiGunW24UXC+H+RZEiMgaO8ek4EUByuJjssNcuyef&#10;6HGOjUghHHJUYGL0uZShNmQxLJwnTtyv6y3GBPtG6h6fKdx2cpVlG2mx5dRg0NO3ofp2HqyCcdje&#10;79Vws4bWVTdbRf9Tea/U53Tcf4GINMa3+N991ArWaWz6kn6ALP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tCf5vwAAANsAAAAPAAAAAAAAAAAAAAAAAJgCAABkcnMvZG93bnJl&#10;di54bWxQSwUGAAAAAAQABAD1AAAAhAMAAAAA&#10;" filled="f" strokecolor="black [3213]"/>
                  <v:oval id="Oval 39" o:spid="_x0000_s1054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uVMQA&#10;AADbAAAADwAAAGRycy9kb3ducmV2LnhtbESPT2sCMRTE7wW/Q3iCt5pYRerWKFIV20NhtT30+Ni8&#10;/YObl2UTNX77plDocZiZ3zDLdbStuFLvG8caJmMFgrhwpuFKw9fn/vEZhA/IBlvHpOFOHtarwcMS&#10;M+NufKTrKVQiQdhnqKEOocuk9EVNFv3YdcTJK11vMSTZV9L0eEtw28onpebSYsNpocaOXmsqzqeL&#10;1fDxPX+fBYxlzFmd1eGw25a50no0jJsXEIFi+A//td+MhukCfr+k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w7lTEAAAA2wAAAA8AAAAAAAAAAAAAAAAAmAIAAGRycy9k&#10;b3ducmV2LnhtbFBLBQYAAAAABAAEAPUAAACJAwAAAAA=&#10;" filled="f" strokecolor="black [3213]"/>
                  <v:oval id="Oval 40" o:spid="_x0000_s1055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w0tMEA&#10;AADbAAAADwAAAGRycy9kb3ducmV2LnhtbERPy2oCMRTdC/2HcAvdadIyDGVqFOkDdSFMbRcuL5M7&#10;D5zcDJPUiX9vFkKXh/NerqPtxYVG3znW8LxQIIgrZzpuNPz+fM1fQfiAbLB3TBqu5GG9epgtsTBu&#10;4m+6HEMjUgj7AjW0IQyFlL5qyaJfuIE4cbUbLYYEx0aaEacUbnv5olQuLXacGloc6L2l6nz8sxoO&#10;p3yfBYx1LFmd1Xb7+VGXSuunx7h5AxEohn/x3b0zGrK0Pn1JP0Cub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MNLTBAAAA2wAAAA8AAAAAAAAAAAAAAAAAmAIAAGRycy9kb3du&#10;cmV2LnhtbFBLBQYAAAAABAAEAPUAAACGAwAAAAA=&#10;" filled="f" strokecolor="black [3213]"/>
                  <v:shape id="Text Box 41" o:spid="_x0000_s1056" type="#_x0000_t202" style="position:absolute;left:3313;top:1027;width:5104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iQCcUA&#10;AADbAAAADwAAAGRycy9kb3ducmV2LnhtbESPQWvCQBSE74L/YXlCb7qJ1C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6JAJxQAAANsAAAAPAAAAAAAAAAAAAAAAAJgCAABkcnMv&#10;ZG93bnJldi54bWxQSwUGAAAAAAQABAD1AAAAigMAAAAA&#10;" filled="f" stroked="f" strokeweight=".5pt">
                    <v:textbox>
                      <w:txbxContent>
                        <w:p w:rsidR="006C4EA1" w:rsidRPr="00D45F44" w:rsidRDefault="00D45F44" w:rsidP="006C4EA1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Floss</w:t>
                          </w:r>
                        </w:p>
                      </w:txbxContent>
                    </v:textbox>
                  </v:shape>
                  <v:shape id="Text Box 42" o:spid="_x0000_s1057" type="#_x0000_t202" style="position:absolute;left:9141;top:1027;width:4907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  <v:textbox>
                      <w:txbxContent>
                        <w:p w:rsidR="006C4EA1" w:rsidRPr="00D45F44" w:rsidRDefault="00D45F44" w:rsidP="006C4EA1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 w:rsidRPr="00D45F44"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Dentist</w:t>
                          </w:r>
                        </w:p>
                      </w:txbxContent>
                    </v:textbox>
                  </v:shape>
                  <v:shape id="Text Box 43" o:spid="_x0000_s1058" type="#_x0000_t202" style="position:absolute;left:6187;top:2897;width:4864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ar5cUA&#10;AADb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g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dqvlxQAAANsAAAAPAAAAAAAAAAAAAAAAAJgCAABkcnMv&#10;ZG93bnJldi54bWxQSwUGAAAAAAQABAD1AAAAigMAAAAA&#10;" filled="f" stroked="f" strokeweight=".5pt">
                    <v:textbox>
                      <w:txbxContent>
                        <w:p w:rsidR="006C4EA1" w:rsidRPr="00700BAB" w:rsidRDefault="00D45F44" w:rsidP="006C4EA1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.</w:t>
                          </w:r>
                          <w:r w:rsidR="006C4EA1">
                            <w:rPr>
                              <w:rFonts w:ascii="Times New Roman" w:hAnsi="Times New Roman" w:cs="Times New Roman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4" o:spid="_x0000_s1059" type="#_x0000_t202" style="position:absolute;left:1707;top:3048;width:5550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      <v:textbox>
                      <w:txbxContent>
                        <w:p w:rsidR="006C4EA1" w:rsidRPr="00700BAB" w:rsidRDefault="00D45F44" w:rsidP="006C4EA1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.375</w:t>
                          </w:r>
                        </w:p>
                      </w:txbxContent>
                    </v:textbox>
                  </v:shape>
                  <v:shape id="Text Box 45" o:spid="_x0000_s1060" type="#_x0000_t202" style="position:absolute;left:10622;top:2897;width:4801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OWCsUA&#10;AADbAAAADwAAAGRycy9kb3ducmV2LnhtbESPQWvCQBSE74X+h+UJvdWN0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05YKxQAAANsAAAAPAAAAAAAAAAAAAAAAAJgCAABkcnMv&#10;ZG93bnJldi54bWxQSwUGAAAAAAQABAD1AAAAigMAAAAA&#10;" filled="f" stroked="f" strokeweight=".5pt">
                    <v:textbox>
                      <w:txbxContent>
                        <w:p w:rsidR="006C4EA1" w:rsidRPr="00700BAB" w:rsidRDefault="00D45F44" w:rsidP="006C4EA1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.</w:t>
                          </w:r>
                          <w:r w:rsidR="006C4EA1">
                            <w:rPr>
                              <w:rFonts w:ascii="Times New Roman" w:hAnsi="Times New Roman" w:cs="Times New Roman"/>
                            </w:rPr>
                            <w:t>2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6" o:spid="_x0000_s1061" type="#_x0000_t202" style="position:absolute;left:12446;top:6456;width:5494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  <v:textbox>
                      <w:txbxContent>
                        <w:p w:rsidR="006C4EA1" w:rsidRPr="00700BAB" w:rsidRDefault="00D45F44" w:rsidP="006C4EA1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</w:rPr>
                            <w:t>0.</w:t>
                          </w:r>
                          <w:r w:rsidR="006C4EA1">
                            <w:rPr>
                              <w:rFonts w:ascii="Times New Roman" w:hAnsi="Times New Roman" w:cs="Times New Roman"/>
                            </w:rPr>
                            <w:t>1</w:t>
                          </w:r>
                          <w:r>
                            <w:rPr>
                              <w:rFonts w:ascii="Times New Roman" w:hAnsi="Times New Roman" w:cs="Times New Roman"/>
                            </w:rPr>
                            <w:t>25</w:t>
                          </w:r>
                        </w:p>
                      </w:txbxContent>
                    </v:textbox>
                  </v:shape>
                </v:group>
                <v:group id="Group 387" o:spid="_x0000_s1062" style="position:absolute;left:1600;top:10134;width:18048;height:9771" coordsize="18048,9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group id="Group 47" o:spid="_x0000_s1063" style="position:absolute;left:369;top:252;width:17679;height:8592" coordsize="17689,8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<v:rect id="Rectangle 48" o:spid="_x0000_s1064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JiccEA&#10;AADbAAAADwAAAGRycy9kb3ducmV2LnhtbERPS27CMBDdV+IO1iB1VxwqWqKAE9HSVl0h8TnAEA9x&#10;hD1OYwPh9vWiUpdP77+sBmfFlfrQelYwnWQgiGuvW24UHPafTzmIEJE1Ws+k4E4BqnL0sMRC+xtv&#10;6bqLjUghHApUYGLsCilDbchhmPiOOHEn3zuMCfaN1D3eUriz8jnLXqXDllODwY7eDdXn3cUp8JeP&#10;l3t9yH/Mm1zb/IvnGzs9KvU4HlYLEJGG+C/+c39rBbM0Nn1JP0CW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RyYnHBAAAA2wAAAA8AAAAAAAAAAAAAAAAAmAIAAGRycy9kb3du&#10;cmV2LnhtbFBLBQYAAAAABAAEAPUAAACGAwAAAAA=&#10;" fillcolor="white [3212]" strokecolor="black [3213]">
                      <v:shadow on="t" color="black" opacity="26214f" origin="-.5,-.5" offset=".74836mm,.74836mm"/>
                    </v:rect>
                    <v:shape id="Text Box 51" o:spid="_x0000_s1065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  <v:textbox>
                        <w:txbxContent>
                          <w:p w:rsidR="00E47756" w:rsidRPr="00700BAB" w:rsidRDefault="00E47756" w:rsidP="00E4775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</w:p>
                        </w:txbxContent>
                      </v:textbox>
                    </v:shape>
                    <v:shape id="Text Box 52" o:spid="_x0000_s1066" type="#_x0000_t202" style="position:absolute;left:280;top:141;width:17409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  <v:textbox>
                        <w:txbxContent>
                          <w:p w:rsidR="00E47756" w:rsidRPr="00E47756" w:rsidRDefault="00E47756" w:rsidP="00E4775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47756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Name: ______________</w:t>
                            </w:r>
                          </w:p>
                        </w:txbxContent>
                      </v:textbox>
                    </v:shape>
                  </v:group>
                  <v:shape id="Text Box 57" o:spid="_x0000_s1067" type="#_x0000_t202" style="position:absolute;top:2665;width:17404;height:7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  <v:textbox>
                      <w:txbxContent>
                        <w:p w:rsidR="00E47756" w:rsidRDefault="00E47756" w:rsidP="00E47756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Do you floss every day?      Y       N</w:t>
                          </w:r>
                        </w:p>
                        <w:p w:rsidR="0068388B" w:rsidRDefault="0068388B" w:rsidP="00E47756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</w:p>
                        <w:p w:rsidR="00E47756" w:rsidRDefault="00E47756" w:rsidP="00E47756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 xml:space="preserve">Do you visit the </w:t>
                          </w: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dentist</w:t>
                          </w:r>
                          <w:proofErr w:type="gramEnd"/>
                        </w:p>
                        <w:p w:rsidR="00E47756" w:rsidRPr="00E47756" w:rsidRDefault="00E47756" w:rsidP="00E47756">
                          <w:pP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</w:pPr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>at</w:t>
                          </w:r>
                          <w:proofErr w:type="gramEnd"/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 xml:space="preserve"> least once a year?        </w:t>
                          </w:r>
                          <w:r w:rsidR="0068388B"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 xml:space="preserve"> </w:t>
                          </w:r>
                          <w:r>
                            <w:rPr>
                              <w:rFonts w:ascii="Times New Roman" w:hAnsi="Times New Roman" w:cs="Times New Roman"/>
                              <w:i/>
                              <w:sz w:val="16"/>
                              <w:szCs w:val="16"/>
                            </w:rPr>
                            <w:t xml:space="preserve">  Y       N</w:t>
                          </w:r>
                        </w:p>
                      </w:txbxContent>
                    </v:textbox>
                  </v:shape>
                  <v:group id="Group 60" o:spid="_x0000_s1068" style="position:absolute;left:12996;top:3307;width:3402;height:945" coordsize="340217,94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oval id="Oval 58" o:spid="_x0000_s1069" style="position:absolute;width:94472;height:944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dMQMAA&#10;AADbAAAADwAAAGRycy9kb3ducmV2LnhtbERPW2vCMBR+H+w/hDPwZcx0BcuoRhmDoaIIs8PnQ3PW&#10;ljUnJUkv/nvzIPj48d1Xm8m0YiDnG8sK3ucJCOLS6oYrBb/F99sHCB+QNbaWScGVPGzWz08rzLUd&#10;+YeGc6hEDGGfo4I6hC6X0pc1GfRz2xFH7s86gyFCV0ntcIzhppVpkmTSYMOxocaOvmoq/8+9UUC9&#10;7PdlmhWn3m7dJbwWx4MrlJq9TJ9LEIGm8BDf3TutYBHHxi/xB8j1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7dMQMAAAADbAAAADwAAAAAAAAAAAAAAAACYAgAAZHJzL2Rvd25y&#10;ZXYueG1sUEsFBgAAAAAEAAQA9QAAAIUDAAAAAA==&#10;" fillcolor="white [3212]" strokecolor="black [3213]"/>
                    <v:oval id="Oval 59" o:spid="_x0000_s1070" style="position:absolute;left:245745;width:94472;height:944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vp28MA&#10;AADbAAAADwAAAGRycy9kb3ducmV2LnhtbESPQWvCQBSE7wX/w/IEL0U3FSoa3QQRii2WQo14fmSf&#10;STD7NuxuNP33bqHQ4zAz3zCbfDCtuJHzjWUFL7MEBHFpdcOVglPxNl2C8AFZY2uZFPyQhzwbPW0w&#10;1fbO33Q7hkpECPsUFdQhdKmUvqzJoJ/Zjjh6F+sMhihdJbXDe4SbVs6TZCENNhwXauxoV1N5PfZG&#10;AfWy/yjni+Krt3t3Ds/F58EVSk3Gw3YNItAQ/sN/7Xet4HUFv1/iD5D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vp28MAAADbAAAADwAAAAAAAAAAAAAAAACYAgAAZHJzL2Rv&#10;d25yZXYueG1sUEsFBgAAAAAEAAQA9QAAAIgDAAAAAA==&#10;" fillcolor="white [3212]" strokecolor="black [3213]"/>
                  </v:group>
                  <v:group id="Group 61" o:spid="_x0000_s1071" style="position:absolute;left:12996;top:7256;width:3402;height:945" coordsize="340217,94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oval id="Oval 62" o:spid="_x0000_s1072" style="position:absolute;width:94472;height:944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OxF8MA&#10;AADbAAAADwAAAGRycy9kb3ducmV2LnhtbESPQWvCQBSE70L/w/IKvYhumkOQ6CaIUNpiKWjE8yP7&#10;TILZt2F3o/HfdwuFHoeZ+YbZlJPpxY2c7ywreF0mIIhrqztuFJyqt8UKhA/IGnvLpOBBHsriabbB&#10;XNs7H+h2DI2IEPY5KmhDGHIpfd2SQb+0A3H0LtYZDFG6RmqH9wg3vUyTJJMGO44LLQ60a6m+Hkej&#10;gEY5ftZpVn2P9t2dw7z62rtKqZfnabsGEWgK/+G/9odWkKXw+yX+AFn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OxF8MAAADbAAAADwAAAAAAAAAAAAAAAACYAgAAZHJzL2Rv&#10;d25yZXYueG1sUEsFBgAAAAAEAAQA9QAAAIgDAAAAAA==&#10;" fillcolor="white [3212]" strokecolor="black [3213]"/>
                    <v:oval id="Oval 63" o:spid="_x0000_s1073" style="position:absolute;left:245745;width:94472;height:944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8UjMMA&#10;AADbAAAADwAAAGRycy9kb3ducmV2LnhtbESPQWvCQBSE74X+h+UVvJS6USGU6CYUQbQoBU3p+ZF9&#10;JqHZt2F3o+m/dwWhx2FmvmFWxWg6cSHnW8sKZtMEBHFldcu1gu9y8/YOwgdkjZ1lUvBHHor8+WmF&#10;mbZXPtLlFGoRIewzVNCE0GdS+qohg35qe+Lona0zGKJ0tdQOrxFuOjlPklQabDkuNNjTuqHq9zQY&#10;BTTI4bOap+XXYLfuJ7yWh70rlZq8jB9LEIHG8B9+tHdaQbqA+5f4A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8UjMMAAADbAAAADwAAAAAAAAAAAAAAAACYAgAAZHJzL2Rv&#10;d25yZXYueG1sUEsFBgAAAAAEAAQA9QAAAIgDAAAAAA==&#10;" fillcolor="white [3212]" strokecolor="black [3213]"/>
                  </v:group>
                  <v:shape id="Text Box 384" o:spid="_x0000_s1074" type="#_x0000_t202" style="position:absolute;left:4805;width:4420;height:2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hu8cA&#10;AADcAAAADwAAAGRycy9kb3ducmV2LnhtbESPzWvCQBTE70L/h+UVetNNbSshuhEJSEXagx8Xb8/s&#10;ywdm36bZrab9611B8DjMzG+Y2bw3jThT52rLCl5HEQji3OqaSwX73XIYg3AeWWNjmRT8kYN5+jSY&#10;YaLthTd03vpSBAi7BBVU3reJlC6vyKAb2ZY4eIXtDPogu1LqDi8Bbho5jqKJNFhzWKiwpayi/LT9&#10;NQrW2fIbN8exif+b7POrWLQ/+8OHUi/P/WIKwlPvH+F7e6UVvMXv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4YbvHAAAA3AAAAA8AAAAAAAAAAAAAAAAAmAIAAGRy&#10;cy9kb3ducmV2LnhtbFBLBQYAAAAABAAEAPUAAACMAwAAAAA=&#10;" filled="f" stroked="f" strokeweight=".5pt">
                    <v:textbox>
                      <w:txbxContent>
                        <w:p w:rsidR="0068388B" w:rsidRPr="00006E67" w:rsidRDefault="0068388B" w:rsidP="0068388B">
                          <w:pPr>
                            <w:rPr>
                              <w:rFonts w:ascii="Comic Sans MS" w:hAnsi="Comic Sans MS" w:cs="Vijaya"/>
                              <w:i/>
                              <w:color w:val="595959" w:themeColor="text1" w:themeTint="A6"/>
                              <w:sz w:val="20"/>
                              <w:szCs w:val="20"/>
                            </w:rPr>
                          </w:pPr>
                          <w:r w:rsidRPr="00006E67">
                            <w:rPr>
                              <w:rFonts w:ascii="Comic Sans MS" w:hAnsi="Comic Sans MS" w:cs="Vijaya"/>
                              <w:i/>
                              <w:color w:val="595959" w:themeColor="text1" w:themeTint="A6"/>
                              <w:sz w:val="20"/>
                              <w:szCs w:val="20"/>
                            </w:rPr>
                            <w:t>Rob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85" o:spid="_x0000_s1075" type="#_x0000_t75" alt="http://malialitman.files.wordpress.com/2014/04/red-x.png" style="position:absolute;left:12373;top:2801;width:2096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j5LvEAAAA3AAAAA8AAABkcnMvZG93bnJldi54bWxEj09rAjEUxO8Fv0N4grea+KftshpFBEV6&#10;q3qot8fm7Wbbzcuyibp++6ZQ6HGYmd8wy3XvGnGjLtSeNUzGCgRx4U3NlYbzafecgQgR2WDjmTQ8&#10;KMB6NXhaYm78nT/odoyVSBAOOWqwMba5lKGw5DCMfUucvNJ3DmOSXSVNh/cEd42cKvUqHdacFiy2&#10;tLVUfB+vTsOX/Twpkue3sp0r/z6P+8u0cFqPhv1mASJSH//Df+2D0TDLXuD3TDoCcvU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uj5LvEAAAA3AAAAA8AAAAAAAAAAAAAAAAA&#10;nwIAAGRycy9kb3ducmV2LnhtbFBLBQYAAAAABAAEAPcAAACQAwAAAAA=&#10;">
                    <v:imagedata r:id="rId6" o:title="red-x"/>
                    <v:path arrowok="t"/>
                  </v:shape>
                  <v:shape id="Picture 386" o:spid="_x0000_s1076" type="#_x0000_t75" alt="http://malialitman.files.wordpress.com/2014/04/red-x.png" style="position:absolute;left:14824;top:6731;width:2096;height:2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xeszEAAAA3AAAAA8AAABkcnMvZG93bnJldi54bWxEj0FrwkAUhO8F/8PyhN7qrqlYiW6CFFqk&#10;t6qHentkn9lo9m3IbmP8991CocdhZr5hNuXoWjFQHxrPGuYzBYK48qbhWsPx8Pa0AhEissHWM2m4&#10;U4CymDxsMDf+xp807GMtEoRDjhpsjF0uZagsOQwz3xEn7+x7hzHJvpamx1uCu1ZmSi2lw4bTgsWO&#10;Xi1V1/2303CxXwdF8vhy7hbKfyzi+ymrnNaP03G7BhFpjP/hv/bOaHheLeH3TDoCsv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txeszEAAAA3AAAAA8AAAAAAAAAAAAAAAAA&#10;nwIAAGRycy9kb3ducmV2LnhtbFBLBQYAAAAABAAEAPcAAACQAwAAAAA=&#10;">
                    <v:imagedata r:id="rId6" o:title="red-x"/>
                    <v:path arrowok="t"/>
                  </v:shape>
                </v:group>
              </v:group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26CCFE24" wp14:editId="213E6EE4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1CCDEFA" id="Rounded Rectangle 14" o:spid="_x0000_s1026" style="position:absolute;margin-left:-4.4pt;margin-top:10pt;width:54pt;height:25.55pt;z-index:251638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E2026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7A7E59" w:rsidRDefault="00631DB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BF091BD" wp14:editId="5713F166">
                <wp:simplePos x="0" y="0"/>
                <wp:positionH relativeFrom="column">
                  <wp:posOffset>-38101</wp:posOffset>
                </wp:positionH>
                <wp:positionV relativeFrom="paragraph">
                  <wp:posOffset>80010</wp:posOffset>
                </wp:positionV>
                <wp:extent cx="4538663" cy="1428750"/>
                <wp:effectExtent l="0" t="0" r="14605" b="19050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38663" cy="1428750"/>
                        </a:xfrm>
                        <a:prstGeom prst="roundRect">
                          <a:avLst>
                            <a:gd name="adj" fmla="val 325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9353D" w:rsidRPr="001E1781" w:rsidRDefault="009A65DC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1E1781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Definitions</w:t>
                            </w:r>
                          </w:p>
                          <w:p w:rsidR="009A65DC" w:rsidRPr="00631DB0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960" w:dyaOrig="360">
                                <v:shape id="_x0000_i1026" type="#_x0000_t75" style="width:48.15pt;height:18pt" o:ole="">
                                  <v:imagedata r:id="rId7" o:title=""/>
                                </v:shape>
                                <o:OLEObject Type="Embed" ProgID="Equation.DSMT4" ShapeID="_x0000_i1026" DrawAspect="Content" ObjectID="_1519293503" r:id="rId8"/>
                              </w:objec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probability</w:t>
                            </w:r>
                            <w:proofErr w:type="gramEnd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at events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A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or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B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(or both) occur.</w:t>
                            </w:r>
                          </w:p>
                          <w:p w:rsidR="009A65DC" w:rsidRPr="00631DB0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960" w:dyaOrig="360">
                                <v:shape id="_x0000_i1028" type="#_x0000_t75" style="width:48.15pt;height:18pt" o:ole="">
                                  <v:imagedata r:id="rId9" o:title=""/>
                                </v:shape>
                                <o:OLEObject Type="Embed" ProgID="Equation.DSMT4" ShapeID="_x0000_i1028" DrawAspect="Content" ObjectID="_1519293504" r:id="rId10"/>
                              </w:objec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probability</w:t>
                            </w:r>
                            <w:proofErr w:type="gramEnd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at events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and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B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both occur (together or simultaneously)</w:t>
                            </w:r>
                            <w:r w:rsidR="00080E92"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9A65DC" w:rsidRPr="00631DB0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4"/>
                                <w:sz w:val="20"/>
                                <w:szCs w:val="20"/>
                              </w:rPr>
                              <w:object w:dxaOrig="780" w:dyaOrig="400">
                                <v:shape id="_x0000_i1030" type="#_x0000_t75" style="width:38.9pt;height:19.95pt" o:ole="">
                                  <v:imagedata r:id="rId11" o:title=""/>
                                </v:shape>
                                <o:OLEObject Type="Embed" ProgID="Equation.DSMT4" ShapeID="_x0000_i1030" DrawAspect="Content" ObjectID="_1519293505" r:id="rId12"/>
                              </w:objec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probability</w:t>
                            </w:r>
                            <w:proofErr w:type="gramEnd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at event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A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occurs, given that event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B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has already occurred.</w:t>
                            </w:r>
                          </w:p>
                          <w:p w:rsidR="009A65DC" w:rsidRPr="00631DB0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6"/>
                                <w:sz w:val="20"/>
                                <w:szCs w:val="20"/>
                              </w:rPr>
                              <w:object w:dxaOrig="660" w:dyaOrig="420">
                                <v:shape id="_x0000_i1032" type="#_x0000_t75" style="width:33.1pt;height:20.9pt" o:ole="">
                                  <v:imagedata r:id="rId13" o:title=""/>
                                </v:shape>
                                <o:OLEObject Type="Embed" ProgID="Equation.DSMT4" ShapeID="_x0000_i1032" DrawAspect="Content" ObjectID="_1519293506" r:id="rId14"/>
                              </w:objec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probability</w:t>
                            </w:r>
                            <w:proofErr w:type="gramEnd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that event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A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does not occur. (</w:t>
                            </w:r>
                            <w:proofErr w:type="gramStart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the</w:t>
                            </w:r>
                            <w:proofErr w:type="gramEnd"/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 xml:space="preserve"> complement of 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  <w:sz w:val="20"/>
                                <w:szCs w:val="20"/>
                              </w:rPr>
                              <w:t>A</w:t>
                            </w:r>
                            <w:r w:rsidRPr="00631DB0"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  <w:p w:rsidR="009A65DC" w:rsidRPr="00631DB0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  <w:p w:rsidR="0059353D" w:rsidRPr="00631DB0" w:rsidRDefault="0059353D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F091BD" id="Rounded Rectangle 8" o:spid="_x0000_s1077" style="position:absolute;margin-left:-3pt;margin-top:6.3pt;width:357.4pt;height:112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21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" filled="f" strokecolor="black [3213]" strokeweight="1pt">
                <v:textbox>
                  <w:txbxContent>
                    <w:p w:rsidR="0059353D" w:rsidRPr="001E1781" w:rsidRDefault="009A65DC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1E1781"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Definitions</w:t>
                      </w:r>
                    </w:p>
                    <w:p w:rsidR="009A65DC" w:rsidRPr="00631DB0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960" w:dyaOrig="360">
                          <v:shape id="_x0000_i1026" type="#_x0000_t75" style="width:48.15pt;height:18pt" o:ole="">
                            <v:imagedata r:id="rId7" o:title=""/>
                          </v:shape>
                          <o:OLEObject Type="Embed" ProgID="Equation.DSMT4" ShapeID="_x0000_i1026" DrawAspect="Content" ObjectID="_1519293503" r:id="rId15"/>
                        </w:objec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probability</w:t>
                      </w:r>
                      <w:proofErr w:type="gramEnd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that events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A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or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B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(or both) occur.</w:t>
                      </w:r>
                    </w:p>
                    <w:p w:rsidR="009A65DC" w:rsidRPr="00631DB0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960" w:dyaOrig="360">
                          <v:shape id="_x0000_i1028" type="#_x0000_t75" style="width:48.15pt;height:18pt" o:ole="">
                            <v:imagedata r:id="rId9" o:title=""/>
                          </v:shape>
                          <o:OLEObject Type="Embed" ProgID="Equation.DSMT4" ShapeID="_x0000_i1028" DrawAspect="Content" ObjectID="_1519293504" r:id="rId16"/>
                        </w:objec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probability</w:t>
                      </w:r>
                      <w:proofErr w:type="gramEnd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that events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 xml:space="preserve"> A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and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B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both occur (together or simultaneously)</w:t>
                      </w:r>
                      <w:r w:rsidR="00080E92"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.</w:t>
                      </w:r>
                    </w:p>
                    <w:p w:rsidR="009A65DC" w:rsidRPr="00631DB0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position w:val="-14"/>
                          <w:sz w:val="20"/>
                          <w:szCs w:val="20"/>
                        </w:rPr>
                        <w:object w:dxaOrig="780" w:dyaOrig="400">
                          <v:shape id="_x0000_i1030" type="#_x0000_t75" style="width:38.9pt;height:19.95pt" o:ole="">
                            <v:imagedata r:id="rId11" o:title=""/>
                          </v:shape>
                          <o:OLEObject Type="Embed" ProgID="Equation.DSMT4" ShapeID="_x0000_i1030" DrawAspect="Content" ObjectID="_1519293505" r:id="rId17"/>
                        </w:objec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probability</w:t>
                      </w:r>
                      <w:proofErr w:type="gramEnd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that event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 xml:space="preserve">A 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occurs, given that event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B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has already occurred.</w:t>
                      </w:r>
                    </w:p>
                    <w:p w:rsidR="009A65DC" w:rsidRPr="00631DB0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position w:val="-16"/>
                          <w:sz w:val="20"/>
                          <w:szCs w:val="20"/>
                        </w:rPr>
                        <w:object w:dxaOrig="660" w:dyaOrig="420">
                          <v:shape id="_x0000_i1032" type="#_x0000_t75" style="width:33.1pt;height:20.9pt" o:ole="">
                            <v:imagedata r:id="rId13" o:title=""/>
                          </v:shape>
                          <o:OLEObject Type="Embed" ProgID="Equation.DSMT4" ShapeID="_x0000_i1032" DrawAspect="Content" ObjectID="_1519293506" r:id="rId18"/>
                        </w:objec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probability</w:t>
                      </w:r>
                      <w:proofErr w:type="gramEnd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that event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A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does not occur. (</w:t>
                      </w:r>
                      <w:proofErr w:type="gramStart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the</w:t>
                      </w:r>
                      <w:proofErr w:type="gramEnd"/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 xml:space="preserve"> complement of </w:t>
                      </w:r>
                      <w:r w:rsidRPr="00631DB0">
                        <w:rPr>
                          <w:rFonts w:ascii="Times New Roman" w:hAnsi="Times New Roman" w:cs="Times New Roman"/>
                          <w:i/>
                          <w:color w:val="000000" w:themeColor="text1"/>
                          <w:sz w:val="20"/>
                          <w:szCs w:val="20"/>
                        </w:rPr>
                        <w:t>A</w:t>
                      </w:r>
                      <w:r w:rsidRPr="00631DB0"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  <w:t>)</w:t>
                      </w:r>
                    </w:p>
                    <w:p w:rsidR="009A65DC" w:rsidRPr="00631DB0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  <w:p w:rsidR="0059353D" w:rsidRPr="00631DB0" w:rsidRDefault="0059353D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320CC11" wp14:editId="0C41853D">
                <wp:simplePos x="0" y="0"/>
                <wp:positionH relativeFrom="column">
                  <wp:posOffset>4500245</wp:posOffset>
                </wp:positionH>
                <wp:positionV relativeFrom="paragraph">
                  <wp:posOffset>80010</wp:posOffset>
                </wp:positionV>
                <wp:extent cx="2452687" cy="1428750"/>
                <wp:effectExtent l="0" t="0" r="2413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2687" cy="1428750"/>
                        </a:xfrm>
                        <a:prstGeom prst="roundRect">
                          <a:avLst>
                            <a:gd name="adj" fmla="val 3253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9A65DC" w:rsidRPr="009A65DC" w:rsidRDefault="009A65DC" w:rsidP="009A65DC">
                            <w:pPr>
                              <w:jc w:val="center"/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</w:pPr>
                            <w:r w:rsidRPr="009A65DC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</w:rPr>
                              <w:t>Formulas</w:t>
                            </w:r>
                          </w:p>
                          <w:p w:rsidR="009A65DC" w:rsidRPr="0066505C" w:rsidRDefault="009A65DC" w:rsidP="009A65D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C7E1F">
                              <w:rPr>
                                <w:rFonts w:ascii="Times New Roman" w:hAnsi="Times New Roman" w:cs="Times New Roman"/>
                                <w:position w:val="-12"/>
                              </w:rPr>
                              <w:object w:dxaOrig="3420" w:dyaOrig="360">
                                <v:shape id="_x0000_i1034" type="#_x0000_t75" style="width:171.25pt;height:18pt" o:ole="">
                                  <v:imagedata r:id="rId19" o:title=""/>
                                </v:shape>
                                <o:OLEObject Type="Embed" ProgID="Equation.DSMT4" ShapeID="_x0000_i1034" DrawAspect="Content" ObjectID="_1519293507" r:id="rId20"/>
                              </w:object>
                            </w:r>
                          </w:p>
                          <w:p w:rsidR="009A65DC" w:rsidRDefault="009A65DC" w:rsidP="009A65DC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6505C">
                              <w:rPr>
                                <w:rFonts w:ascii="Times New Roman" w:hAnsi="Times New Roman" w:cs="Times New Roman"/>
                                <w:position w:val="-30"/>
                              </w:rPr>
                              <w:object w:dxaOrig="1900" w:dyaOrig="700">
                                <v:shape id="_x0000_i1036" type="#_x0000_t75" style="width:94.85pt;height:35.05pt" o:ole="">
                                  <v:imagedata r:id="rId21" o:title=""/>
                                </v:shape>
                                <o:OLEObject Type="Embed" ProgID="Equation.DSMT4" ShapeID="_x0000_i1036" DrawAspect="Content" ObjectID="_1519293508" r:id="rId22"/>
                              </w:object>
                            </w:r>
                          </w:p>
                          <w:p w:rsidR="009A65DC" w:rsidRPr="00700BAB" w:rsidRDefault="009A65DC" w:rsidP="009A65DC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C7E1F">
                              <w:rPr>
                                <w:rFonts w:ascii="Times New Roman" w:hAnsi="Times New Roman" w:cs="Times New Roman"/>
                                <w:position w:val="-16"/>
                              </w:rPr>
                              <w:object w:dxaOrig="1620" w:dyaOrig="420">
                                <v:shape id="_x0000_i1038" type="#_x0000_t75" style="width:81.25pt;height:20.9pt" o:ole="">
                                  <v:imagedata r:id="rId23" o:title=""/>
                                </v:shape>
                                <o:OLEObject Type="Embed" ProgID="Equation.DSMT4" ShapeID="_x0000_i1038" DrawAspect="Content" ObjectID="_1519293509" r:id="rId24"/>
                              </w:object>
                            </w:r>
                          </w:p>
                          <w:p w:rsidR="009A65DC" w:rsidRPr="009A65DC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  <w:p w:rsidR="009A65DC" w:rsidRPr="009A65DC" w:rsidRDefault="009A65DC" w:rsidP="009A65DC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</w:p>
                          <w:p w:rsidR="009A65DC" w:rsidRPr="009A65DC" w:rsidRDefault="009A65DC" w:rsidP="009A65D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320CC11" id="Rounded Rectangle 1" o:spid="_x0000_s1078" style="position:absolute;margin-left:354.35pt;margin-top:6.3pt;width:193.1pt;height:112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21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" filled="f" strokecolor="black [3213]" strokeweight="1pt">
                <v:textbox>
                  <w:txbxContent>
                    <w:p w:rsidR="009A65DC" w:rsidRPr="009A65DC" w:rsidRDefault="009A65DC" w:rsidP="009A65DC">
                      <w:pPr>
                        <w:jc w:val="center"/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</w:pPr>
                      <w:r w:rsidRPr="009A65DC">
                        <w:rPr>
                          <w:rFonts w:ascii="Copperplate Gothic Bold" w:hAnsi="Copperplate Gothic Bold" w:cs="Times New Roman"/>
                          <w:color w:val="000000" w:themeColor="text1"/>
                        </w:rPr>
                        <w:t>Formulas</w:t>
                      </w:r>
                    </w:p>
                    <w:p w:rsidR="009A65DC" w:rsidRPr="0066505C" w:rsidRDefault="009A65DC" w:rsidP="009A65D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2C7E1F">
                        <w:rPr>
                          <w:rFonts w:ascii="Times New Roman" w:hAnsi="Times New Roman" w:cs="Times New Roman"/>
                          <w:position w:val="-12"/>
                        </w:rPr>
                        <w:object w:dxaOrig="3420" w:dyaOrig="360">
                          <v:shape id="_x0000_i1034" type="#_x0000_t75" style="width:171.25pt;height:18pt" o:ole="">
                            <v:imagedata r:id="rId19" o:title=""/>
                          </v:shape>
                          <o:OLEObject Type="Embed" ProgID="Equation.DSMT4" ShapeID="_x0000_i1034" DrawAspect="Content" ObjectID="_1519293507" r:id="rId25"/>
                        </w:object>
                      </w:r>
                    </w:p>
                    <w:p w:rsidR="009A65DC" w:rsidRDefault="009A65DC" w:rsidP="009A65DC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66505C">
                        <w:rPr>
                          <w:rFonts w:ascii="Times New Roman" w:hAnsi="Times New Roman" w:cs="Times New Roman"/>
                          <w:position w:val="-30"/>
                        </w:rPr>
                        <w:object w:dxaOrig="1900" w:dyaOrig="700">
                          <v:shape id="_x0000_i1036" type="#_x0000_t75" style="width:94.85pt;height:35.05pt" o:ole="">
                            <v:imagedata r:id="rId21" o:title=""/>
                          </v:shape>
                          <o:OLEObject Type="Embed" ProgID="Equation.DSMT4" ShapeID="_x0000_i1036" DrawAspect="Content" ObjectID="_1519293508" r:id="rId26"/>
                        </w:object>
                      </w:r>
                    </w:p>
                    <w:p w:rsidR="009A65DC" w:rsidRPr="00700BAB" w:rsidRDefault="009A65DC" w:rsidP="009A65DC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2C7E1F">
                        <w:rPr>
                          <w:rFonts w:ascii="Times New Roman" w:hAnsi="Times New Roman" w:cs="Times New Roman"/>
                          <w:position w:val="-16"/>
                        </w:rPr>
                        <w:object w:dxaOrig="1620" w:dyaOrig="420">
                          <v:shape id="_x0000_i1038" type="#_x0000_t75" style="width:81.25pt;height:20.9pt" o:ole="">
                            <v:imagedata r:id="rId23" o:title=""/>
                          </v:shape>
                          <o:OLEObject Type="Embed" ProgID="Equation.DSMT4" ShapeID="_x0000_i1038" DrawAspect="Content" ObjectID="_1519293509" r:id="rId27"/>
                        </w:object>
                      </w:r>
                    </w:p>
                    <w:p w:rsidR="009A65DC" w:rsidRPr="009A65DC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  <w:p w:rsidR="009A65DC" w:rsidRPr="009A65DC" w:rsidRDefault="009A65DC" w:rsidP="009A65DC">
                      <w:p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</w:p>
                    <w:p w:rsidR="009A65DC" w:rsidRPr="009A65DC" w:rsidRDefault="009A65DC" w:rsidP="009A65DC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:rsidR="007A7E59" w:rsidRDefault="007A7E59">
      <w:pPr>
        <w:rPr>
          <w:rFonts w:ascii="Times New Roman" w:hAnsi="Times New Roman" w:cs="Times New Roman"/>
        </w:rPr>
      </w:pPr>
    </w:p>
    <w:p w:rsidR="007A7E59" w:rsidRDefault="007A7E59">
      <w:pPr>
        <w:rPr>
          <w:rFonts w:ascii="Times New Roman" w:hAnsi="Times New Roman" w:cs="Times New Roman"/>
        </w:rPr>
      </w:pPr>
    </w:p>
    <w:p w:rsidR="007A7E59" w:rsidRDefault="007A7E59">
      <w:pPr>
        <w:rPr>
          <w:rFonts w:ascii="Times New Roman" w:hAnsi="Times New Roman" w:cs="Times New Roman"/>
        </w:rPr>
      </w:pPr>
    </w:p>
    <w:p w:rsidR="007A7E59" w:rsidRDefault="007A7E59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631DB0" w:rsidRDefault="00631DB0">
      <w:pPr>
        <w:rPr>
          <w:rFonts w:ascii="Times New Roman" w:hAnsi="Times New Roman" w:cs="Times New Roman"/>
        </w:rPr>
      </w:pPr>
    </w:p>
    <w:p w:rsidR="00631DB0" w:rsidRDefault="00631DB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CAB61FE" wp14:editId="35DB3B32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83E6CE9" id="Rounded Rectangle 6" o:spid="_x0000_s1026" style="position:absolute;margin-left:-4.85pt;margin-top:9.75pt;width:86.1pt;height:25.5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D71D10" w:rsidRDefault="009509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8EA9C19" wp14:editId="3B7348AB">
                <wp:simplePos x="0" y="0"/>
                <wp:positionH relativeFrom="column">
                  <wp:posOffset>-80319</wp:posOffset>
                </wp:positionH>
                <wp:positionV relativeFrom="paragraph">
                  <wp:posOffset>144660</wp:posOffset>
                </wp:positionV>
                <wp:extent cx="225287" cy="231913"/>
                <wp:effectExtent l="0" t="0" r="22860" b="15875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1E12620" id="Oval 31" o:spid="_x0000_s1026" style="position:absolute;margin-left:-6.3pt;margin-top:11.4pt;width:17.75pt;height:18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" filled="f" strokecolor="black [3213]" strokeweight="1pt"/>
            </w:pict>
          </mc:Fallback>
        </mc:AlternateContent>
      </w:r>
    </w:p>
    <w:p w:rsidR="009509CA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9509CA">
        <w:rPr>
          <w:rFonts w:ascii="Times New Roman" w:hAnsi="Times New Roman" w:cs="Times New Roman"/>
        </w:rPr>
        <w:t xml:space="preserve">   Use the dental hygiene survey above to answer the following.</w:t>
      </w:r>
    </w:p>
    <w:p w:rsidR="009509CA" w:rsidRDefault="009509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) Name the friends who don't floss every day.</w:t>
      </w:r>
    </w:p>
    <w:p w:rsidR="009509CA" w:rsidRDefault="009509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B) How many friends floss every day </w:t>
      </w:r>
      <w:r w:rsidRPr="009509CA">
        <w:rPr>
          <w:rFonts w:ascii="Times New Roman" w:hAnsi="Times New Roman" w:cs="Times New Roman"/>
          <w:u w:val="single"/>
        </w:rPr>
        <w:t>and</w:t>
      </w:r>
      <w:r>
        <w:rPr>
          <w:rFonts w:ascii="Times New Roman" w:hAnsi="Times New Roman" w:cs="Times New Roman"/>
        </w:rPr>
        <w:t xml:space="preserve"> visit the dentist at least once a year?</w:t>
      </w:r>
    </w:p>
    <w:p w:rsidR="009509CA" w:rsidRDefault="009509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C) What proportion of friends </w:t>
      </w:r>
      <w:r w:rsidR="001E1781">
        <w:rPr>
          <w:rFonts w:ascii="Times New Roman" w:hAnsi="Times New Roman" w:cs="Times New Roman"/>
        </w:rPr>
        <w:t>visit the dentist at least once a year?</w:t>
      </w:r>
    </w:p>
    <w:p w:rsidR="001E1781" w:rsidRDefault="001E1781">
      <w:pPr>
        <w:rPr>
          <w:rFonts w:ascii="Times New Roman" w:hAnsi="Times New Roman" w:cs="Times New Roman"/>
        </w:rPr>
      </w:pPr>
    </w:p>
    <w:p w:rsidR="009509CA" w:rsidRDefault="001E17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 wp14:anchorId="3670B0AF" wp14:editId="1C36FBEC">
                <wp:simplePos x="0" y="0"/>
                <wp:positionH relativeFrom="column">
                  <wp:posOffset>5115560</wp:posOffset>
                </wp:positionH>
                <wp:positionV relativeFrom="paragraph">
                  <wp:posOffset>153670</wp:posOffset>
                </wp:positionV>
                <wp:extent cx="1701165" cy="859155"/>
                <wp:effectExtent l="0" t="0" r="13335" b="17145"/>
                <wp:wrapSquare wrapText="bothSides"/>
                <wp:docPr id="389" name="Group 3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859155"/>
                          <a:chOff x="0" y="0"/>
                          <a:chExt cx="1701632" cy="859900"/>
                        </a:xfrm>
                      </wpg:grpSpPr>
                      <wps:wsp>
                        <wps:cNvPr id="390" name="Rectangle 390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Oval 391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Oval 392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8D446C6" id="Group 389" o:spid="_x0000_s1026" style="position:absolute;margin-left:402.8pt;margin-top:12.1pt;width:133.95pt;height:67.65pt;z-index:251734016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">
                <v:rect id="Rectangle 390" o:spid="_x0000_s1027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ZUX8EA&#10;AADcAAAADwAAAGRycy9kb3ducmV2LnhtbERP3WrCMBS+H/gO4Qx2M9Z0LQztGkUGgjcdTH2AQ3PW&#10;FJuT2KTavb25EHb58f3Xm9kO4kpj6B0reM9yEMSt0z13Ck7H3dsSRIjIGgfHpOCPAmzWi6caK+1u&#10;/EPXQ+xECuFQoQITo6+kDK0hiyFznjhxv260GBMcO6lHvKVwO8gizz+kxZ5Tg0FPX4ba82GyCuZp&#10;ebk009kaKpvhtYj+u/FeqZfnefsJItIc/8UP914rKFdpfjqTjo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mVF/BAAAA3AAAAA8AAAAAAAAAAAAAAAAAmAIAAGRycy9kb3du&#10;cmV2LnhtbFBLBQYAAAAABAAEAPUAAACGAwAAAAA=&#10;" filled="f" strokecolor="black [3213]"/>
                <v:oval id="Oval 391" o:spid="_x0000_s1028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oUSMQA&#10;AADcAAAADwAAAGRycy9kb3ducmV2LnhtbESPT2sCMRTE74V+h/CE3jTRFrGrUYqtaA+CWg8eH5u3&#10;f3Dzsmyipt/eFIQeh5n5DTNbRNuIK3W+dqxhOFAgiHNnai41HH9W/QkIH5ANNo5Jwy95WMyfn2aY&#10;GXfjPV0PoRQJwj5DDVUIbSalzyuy6AeuJU5e4TqLIcmulKbDW4LbRo6UGkuLNaeFCltaVpSfDxer&#10;YXsaf78FjEXcsTqr9frrs9gprV968WMKIlAM/+FHe2M0vL4P4e9MOg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6FEjEAAAA3AAAAA8AAAAAAAAAAAAAAAAAmAIAAGRycy9k&#10;b3ducmV2LnhtbFBLBQYAAAAABAAEAPUAAACJAwAAAAA=&#10;" filled="f" strokecolor="black [3213]"/>
                <v:oval id="Oval 392" o:spid="_x0000_s1029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iKP8UA&#10;AADcAAAADwAAAGRycy9kb3ducmV2LnhtbESPT2sCMRTE74V+h/AKvdVEK2JXo5Sq2B6E1Xrw+Ni8&#10;/YObl2UTNX77plDocZiZ3zDzZbStuFLvG8cahgMFgrhwpuFKw/F78zIF4QOywdYxabiTh+Xi8WGO&#10;mXE33tP1ECqRIOwz1FCH0GVS+qImi37gOuLkla63GJLsK2l6vCW4beVIqYm02HBaqLGjj5qK8+Fi&#10;NexOk69xwFjGnNVZbbfrVZkrrZ+f4vsMRKAY/sN/7U+j4fVtBL9n0hG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6Io/xQAAANwAAAAPAAAAAAAAAAAAAAAAAJgCAABkcnMv&#10;ZG93bnJldi54bWxQSwUGAAAAAAQABAD1AAAAigMAAAAA&#10;" filled="f" strokecolor="black [3213]"/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46B581E" wp14:editId="25202009">
                <wp:simplePos x="0" y="0"/>
                <wp:positionH relativeFrom="column">
                  <wp:posOffset>-78654</wp:posOffset>
                </wp:positionH>
                <wp:positionV relativeFrom="paragraph">
                  <wp:posOffset>155849</wp:posOffset>
                </wp:positionV>
                <wp:extent cx="224790" cy="231775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50A69BE" id="Oval 36" o:spid="_x0000_s1026" style="position:absolute;margin-left:-6.2pt;margin-top:12.25pt;width:17.7pt;height:18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" filled="f" strokecolor="black [3213]" strokeweight="1pt"/>
            </w:pict>
          </mc:Fallback>
        </mc:AlternateContent>
      </w:r>
    </w:p>
    <w:p w:rsidR="001E1781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="001E1781">
        <w:rPr>
          <w:rFonts w:ascii="Times New Roman" w:hAnsi="Times New Roman" w:cs="Times New Roman"/>
        </w:rPr>
        <w:t xml:space="preserve">   </w:t>
      </w:r>
      <w:r w:rsidR="001E1781" w:rsidRPr="001E1781">
        <w:rPr>
          <w:rFonts w:ascii="Times New Roman" w:hAnsi="Times New Roman" w:cs="Times New Roman"/>
        </w:rPr>
        <w:t xml:space="preserve">A local police department collected data on what types of vehicles and people </w:t>
      </w:r>
    </w:p>
    <w:p w:rsidR="001E1781" w:rsidRDefault="001E17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 w:rsidRPr="001E1781">
        <w:rPr>
          <w:rFonts w:ascii="Times New Roman" w:hAnsi="Times New Roman" w:cs="Times New Roman"/>
        </w:rPr>
        <w:t>received</w:t>
      </w:r>
      <w:proofErr w:type="gramEnd"/>
      <w:r w:rsidRPr="001E1781">
        <w:rPr>
          <w:rFonts w:ascii="Times New Roman" w:hAnsi="Times New Roman" w:cs="Times New Roman"/>
        </w:rPr>
        <w:t xml:space="preserve"> speeding tickets. 42% of tickets were given to females, 32% were issued to </w:t>
      </w:r>
    </w:p>
    <w:p w:rsidR="001E1781" w:rsidRDefault="001E17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 w:rsidRPr="001E1781">
        <w:rPr>
          <w:rFonts w:ascii="Times New Roman" w:hAnsi="Times New Roman" w:cs="Times New Roman"/>
        </w:rPr>
        <w:t>red</w:t>
      </w:r>
      <w:proofErr w:type="gramEnd"/>
      <w:r w:rsidRPr="001E1781">
        <w:rPr>
          <w:rFonts w:ascii="Times New Roman" w:hAnsi="Times New Roman" w:cs="Times New Roman"/>
        </w:rPr>
        <w:t xml:space="preserve"> cars, and 21% were given to females in red cars.</w:t>
      </w:r>
      <w:r>
        <w:rPr>
          <w:rFonts w:ascii="Times New Roman" w:hAnsi="Times New Roman" w:cs="Times New Roman"/>
        </w:rPr>
        <w:t xml:space="preserve"> Create a Venn </w:t>
      </w:r>
      <w:proofErr w:type="gramStart"/>
      <w:r>
        <w:rPr>
          <w:rFonts w:ascii="Times New Roman" w:hAnsi="Times New Roman" w:cs="Times New Roman"/>
        </w:rPr>
        <w:t>Diagram</w:t>
      </w:r>
      <w:proofErr w:type="gramEnd"/>
      <w:r>
        <w:rPr>
          <w:rFonts w:ascii="Times New Roman" w:hAnsi="Times New Roman" w:cs="Times New Roman"/>
        </w:rPr>
        <w:t xml:space="preserve"> to </w:t>
      </w:r>
    </w:p>
    <w:p w:rsidR="00D71D10" w:rsidRDefault="001E17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proofErr w:type="gramStart"/>
      <w:r>
        <w:rPr>
          <w:rFonts w:ascii="Times New Roman" w:hAnsi="Times New Roman" w:cs="Times New Roman"/>
        </w:rPr>
        <w:t>model</w:t>
      </w:r>
      <w:proofErr w:type="gramEnd"/>
      <w:r>
        <w:rPr>
          <w:rFonts w:ascii="Times New Roman" w:hAnsi="Times New Roman" w:cs="Times New Roman"/>
        </w:rPr>
        <w:t xml:space="preserve"> this data.</w:t>
      </w:r>
    </w:p>
    <w:p w:rsidR="00D71D10" w:rsidRDefault="005439D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7D9707B" wp14:editId="0BBCD8C2">
                <wp:simplePos x="0" y="0"/>
                <wp:positionH relativeFrom="column">
                  <wp:posOffset>-82705</wp:posOffset>
                </wp:positionH>
                <wp:positionV relativeFrom="paragraph">
                  <wp:posOffset>148899</wp:posOffset>
                </wp:positionV>
                <wp:extent cx="224790" cy="231775"/>
                <wp:effectExtent l="0" t="0" r="22860" b="15875"/>
                <wp:wrapNone/>
                <wp:docPr id="423" name="Oval 4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1595ACE" id="Oval 423" o:spid="_x0000_s1026" style="position:absolute;margin-left:-6.5pt;margin-top:11.7pt;width:17.7pt;height:18.2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" filled="f" strokecolor="black [3213]" strokeweight="1pt"/>
            </w:pict>
          </mc:Fallback>
        </mc:AlternateContent>
      </w:r>
    </w:p>
    <w:p w:rsidR="001E1781" w:rsidRDefault="001E1781">
      <w:pPr>
        <w:rPr>
          <w:rFonts w:ascii="Times New Roman" w:hAnsi="Times New Roman" w:cs="Times New Roman"/>
        </w:rPr>
      </w:pPr>
      <w:r w:rsidRPr="005439DC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Use the Venn </w:t>
      </w:r>
      <w:proofErr w:type="gramStart"/>
      <w:r>
        <w:rPr>
          <w:rFonts w:ascii="Times New Roman" w:hAnsi="Times New Roman" w:cs="Times New Roman"/>
        </w:rPr>
        <w:t>Diagram</w:t>
      </w:r>
      <w:proofErr w:type="gramEnd"/>
      <w:r>
        <w:rPr>
          <w:rFonts w:ascii="Times New Roman" w:hAnsi="Times New Roman" w:cs="Times New Roman"/>
        </w:rPr>
        <w:t xml:space="preserve"> at the right to find each probability.</w:t>
      </w:r>
    </w:p>
    <w:p w:rsidR="001E1781" w:rsidRDefault="005439DC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7F80D2FC" wp14:editId="0C2B1B51">
                <wp:simplePos x="0" y="0"/>
                <wp:positionH relativeFrom="column">
                  <wp:posOffset>5117465</wp:posOffset>
                </wp:positionH>
                <wp:positionV relativeFrom="paragraph">
                  <wp:posOffset>59690</wp:posOffset>
                </wp:positionV>
                <wp:extent cx="1793240" cy="935355"/>
                <wp:effectExtent l="0" t="0" r="0" b="0"/>
                <wp:wrapSquare wrapText="bothSides"/>
                <wp:docPr id="413" name="Group 4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3240" cy="935355"/>
                          <a:chOff x="0" y="0"/>
                          <a:chExt cx="1794021" cy="935819"/>
                        </a:xfrm>
                      </wpg:grpSpPr>
                      <wps:wsp>
                        <wps:cNvPr id="414" name="Rectangle 414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5" name="Oval 415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6" name="Oval 416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7" name="Text Box 417"/>
                        <wps:cNvSpPr txBox="1"/>
                        <wps:spPr>
                          <a:xfrm>
                            <a:off x="416224" y="59485"/>
                            <a:ext cx="510375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1E1781" w:rsidRDefault="001E1781" w:rsidP="001E178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1E178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8" name="Text Box 418"/>
                        <wps:cNvSpPr txBox="1"/>
                        <wps:spPr>
                          <a:xfrm>
                            <a:off x="997941" y="62402"/>
                            <a:ext cx="490710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1E1781" w:rsidRDefault="001E1781" w:rsidP="001E1781">
                              <w:pPr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1E1781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9" name="Text Box 419"/>
                        <wps:cNvSpPr txBox="1"/>
                        <wps:spPr>
                          <a:xfrm>
                            <a:off x="618784" y="289704"/>
                            <a:ext cx="486401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700BAB" w:rsidRDefault="001E1781" w:rsidP="001E178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0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0" name="Text Box 420"/>
                        <wps:cNvSpPr txBox="1"/>
                        <wps:spPr>
                          <a:xfrm>
                            <a:off x="170757" y="304800"/>
                            <a:ext cx="554981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700BAB" w:rsidRDefault="001E1781" w:rsidP="001E178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1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1" name="Text Box 421"/>
                        <wps:cNvSpPr txBox="1"/>
                        <wps:spPr>
                          <a:xfrm>
                            <a:off x="1062224" y="289704"/>
                            <a:ext cx="480151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700BAB" w:rsidRDefault="001E1781" w:rsidP="001E178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7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2" name="Text Box 422"/>
                        <wps:cNvSpPr txBox="1"/>
                        <wps:spPr>
                          <a:xfrm>
                            <a:off x="1244604" y="645624"/>
                            <a:ext cx="549417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E1781" w:rsidRPr="00700BAB" w:rsidRDefault="001E1781" w:rsidP="001E1781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>0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80D2FC" id="Group 413" o:spid="_x0000_s1079" style="position:absolute;margin-left:402.95pt;margin-top:4.7pt;width:141.2pt;height:73.65pt;z-index:251736064;mso-width-relative:margin;mso-height-relative:margin" coordsize="17940,93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">
                <v:rect id="Rectangle 414" o:spid="_x0000_s1080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cY8MA&#10;AADcAAAADwAAAGRycy9kb3ducmV2LnhtbESP3YrCMBSE7xd8h3AEbxZNdUWkGkUWFryp4M8DHJpj&#10;U2xOYpNq9+03woKXw8x8w6y3vW3Eg9pQO1YwnWQgiEuna64UXM4/4yWIEJE1No5JwS8F2G4GH2vM&#10;tXvykR6nWIkE4ZCjAhOjz6UMpSGLYeI8cfKurrUYk2wrqVt8Jrht5CzLFtJizWnBoKdvQ+Xt1FkF&#10;fbe834vuZg19Fc3nLPpD4b1So2G/W4GI1Md3+L+91wrm0zm8zqQj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ScY8MAAADcAAAADwAAAAAAAAAAAAAAAACYAgAAZHJzL2Rv&#10;d25yZXYueG1sUEsFBgAAAAAEAAQA9QAAAIgDAAAAAA==&#10;" filled="f" strokecolor="black [3213]"/>
                <v:oval id="Oval 415" o:spid="_x0000_s1081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jcdMUA&#10;AADcAAAADwAAAGRycy9kb3ducmV2LnhtbESPT2sCMRTE7wW/Q3iF3mqiWJHVuBRtsT0Ianvw+Ni8&#10;/cNuXpZNqum3bwqCx2FmfsOs8mg7caHBN441TMYKBHHhTMOVhu+v9+cFCB+QDXaOScMvecjXo4cV&#10;ZsZd+UiXU6hEgrDPUEMdQp9J6YuaLPqx64mTV7rBYkhyqKQZ8JrgtpNTpebSYsNpocaeNjUV7enH&#10;atif55+zgLGMB1at2u3etuVBaf30GF+XIALFcA/f2h9Gw2zyAv9n0hG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eNx0xQAAANwAAAAPAAAAAAAAAAAAAAAAAJgCAABkcnMv&#10;ZG93bnJldi54bWxQSwUGAAAAAAQABAD1AAAAigMAAAAA&#10;" filled="f" strokecolor="black [3213]"/>
                <v:oval id="Oval 416" o:spid="_x0000_s1082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pCA8QA&#10;AADcAAAADwAAAGRycy9kb3ducmV2LnhtbESPT2sCMRTE7wW/Q3iCt5pYZCmrUURb1INgrQePj83b&#10;P7h5WTappt++EYQeh5n5DTNfRtuKG/W+caxhMlYgiAtnGq40nL8/X99B+IBssHVMGn7Jw3IxeJlj&#10;btydv+h2CpVIEPY5aqhD6HIpfVGTRT92HXHyStdbDEn2lTQ93hPctvJNqUxabDgt1NjRuqbievqx&#10;Gg6XbD8NGMt4ZHVV2+3HpjwqrUfDuJqBCBTDf/jZ3hkN00kGjzPp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qQgPEAAAA3AAAAA8AAAAAAAAAAAAAAAAAmAIAAGRycy9k&#10;b3ducmV2LnhtbFBLBQYAAAAABAAEAPUAAACJAwAAAAA=&#10;" filled="f" strokecolor="black [3213]"/>
                <v:shape id="Text Box 417" o:spid="_x0000_s1083" type="#_x0000_t202" style="position:absolute;left:4162;top:594;width:5103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qnLs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FXbwj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qnLsYAAADcAAAADwAAAAAAAAAAAAAAAACYAgAAZHJz&#10;L2Rvd25yZXYueG1sUEsFBgAAAAAEAAQA9QAAAIsDAAAAAA==&#10;" filled="f" stroked="f" strokeweight=".5pt">
                  <v:textbox>
                    <w:txbxContent>
                      <w:p w:rsidR="001E1781" w:rsidRPr="001E1781" w:rsidRDefault="001E1781" w:rsidP="001E178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1E178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418" o:spid="_x0000_s1084" type="#_x0000_t202" style="position:absolute;left:9979;top:624;width:4907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UzXMMA&#10;AADcAAAADwAAAGRycy9kb3ducmV2LnhtbERPTWvCQBC9F/wPywje6ibSFomuQQLSIvZg9OJtzI5J&#10;MDsbs1sT++u7h4LHx/tepoNpxJ06V1tWEE8jEMSF1TWXCo6HzeschPPIGhvLpOBBDtLV6GWJibY9&#10;7+me+1KEEHYJKqi8bxMpXVGRQTe1LXHgLrYz6APsSqk77EO4aeQsij6kwZpDQ4UtZRUV1/zHKNhm&#10;m2/cn2dm/ttkn7vLur0dT+9KTcbDegHC0+Cf4n/3l1bwFoe1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UzXMMAAADcAAAADwAAAAAAAAAAAAAAAACYAgAAZHJzL2Rv&#10;d25yZXYueG1sUEsFBgAAAAAEAAQA9QAAAIgDAAAAAA==&#10;" filled="f" stroked="f" strokeweight=".5pt">
                  <v:textbox>
                    <w:txbxContent>
                      <w:p w:rsidR="001E1781" w:rsidRPr="001E1781" w:rsidRDefault="001E1781" w:rsidP="001E1781">
                        <w:pPr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</w:pPr>
                        <w:r w:rsidRPr="001E1781">
                          <w:rPr>
                            <w:rFonts w:ascii="Times New Roman" w:hAnsi="Times New Roman" w:cs="Times New Roman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419" o:spid="_x0000_s1085" type="#_x0000_t202" style="position:absolute;left:6187;top:2897;width:4864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Wx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FXbwT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mWx8YAAADcAAAADwAAAAAAAAAAAAAAAACYAgAAZHJz&#10;L2Rvd25yZXYueG1sUEsFBgAAAAAEAAQA9QAAAIsDAAAAAA==&#10;" filled="f" stroked="f" strokeweight=".5pt">
                  <v:textbox>
                    <w:txbxContent>
                      <w:p w:rsidR="001E1781" w:rsidRPr="00700BAB" w:rsidRDefault="001E1781" w:rsidP="001E178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06</w:t>
                        </w:r>
                      </w:p>
                    </w:txbxContent>
                  </v:textbox>
                </v:shape>
                <v:shape id="Text Box 420" o:spid="_x0000_s1086" type="#_x0000_t202" style="position:absolute;left:1707;top:3048;width:5550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/15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/158MAAADcAAAADwAAAAAAAAAAAAAAAACYAgAAZHJzL2Rv&#10;d25yZXYueG1sUEsFBgAAAAAEAAQA9QAAAIgDAAAAAA==&#10;" filled="f" stroked="f" strokeweight=".5pt">
                  <v:textbox>
                    <w:txbxContent>
                      <w:p w:rsidR="001E1781" w:rsidRPr="00700BAB" w:rsidRDefault="001E1781" w:rsidP="001E178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15</w:t>
                        </w:r>
                      </w:p>
                    </w:txbxContent>
                  </v:textbox>
                </v:shape>
                <v:shape id="Text Box 421" o:spid="_x0000_s1087" type="#_x0000_t202" style="position:absolute;left:10622;top:2897;width:4801;height:29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NQf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3gOZ3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NQfMYAAADcAAAADwAAAAAAAAAAAAAAAACYAgAAZHJz&#10;L2Rvd25yZXYueG1sUEsFBgAAAAAEAAQA9QAAAIsDAAAAAA==&#10;" filled="f" stroked="f" strokeweight=".5pt">
                  <v:textbox>
                    <w:txbxContent>
                      <w:p w:rsidR="001E1781" w:rsidRPr="00700BAB" w:rsidRDefault="001E1781" w:rsidP="001E178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71</w:t>
                        </w:r>
                      </w:p>
                    </w:txbxContent>
                  </v:textbox>
                </v:shape>
                <v:shape id="Text Box 422" o:spid="_x0000_s1088" type="#_x0000_t202" style="position:absolute;left:12446;top:6456;width:5494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HOC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0c4LxQAAANwAAAAPAAAAAAAAAAAAAAAAAJgCAABkcnMv&#10;ZG93bnJldi54bWxQSwUGAAAAAAQABAD1AAAAigMAAAAA&#10;" filled="f" stroked="f" strokeweight=".5pt">
                  <v:textbox>
                    <w:txbxContent>
                      <w:p w:rsidR="001E1781" w:rsidRPr="00700BAB" w:rsidRDefault="001E1781" w:rsidP="001E1781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>0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E1781">
        <w:rPr>
          <w:rFonts w:ascii="Times New Roman" w:hAnsi="Times New Roman" w:cs="Times New Roman"/>
        </w:rPr>
        <w:tab/>
        <w:t xml:space="preserve">A) </w:t>
      </w:r>
      <w:r w:rsidRPr="00631DB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560" w:dyaOrig="360">
          <v:shape id="_x0000_i1232" type="#_x0000_t75" style="width:28.2pt;height:18pt" o:ole="">
            <v:imagedata r:id="rId28" o:title=""/>
          </v:shape>
          <o:OLEObject Type="Embed" ProgID="Equation.DSMT4" ShapeID="_x0000_i1232" DrawAspect="Content" ObjectID="_1519293480" r:id="rId29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E) </w:t>
      </w:r>
      <w:r w:rsidRPr="00631DB0">
        <w:rPr>
          <w:rFonts w:ascii="Times New Roman" w:hAnsi="Times New Roman" w:cs="Times New Roman"/>
          <w:color w:val="000000" w:themeColor="text1"/>
          <w:position w:val="-14"/>
          <w:sz w:val="20"/>
          <w:szCs w:val="20"/>
        </w:rPr>
        <w:object w:dxaOrig="780" w:dyaOrig="400">
          <v:shape id="_x0000_i1238" type="#_x0000_t75" style="width:38.9pt;height:19.95pt" o:ole="">
            <v:imagedata r:id="rId11" o:title=""/>
          </v:shape>
          <o:OLEObject Type="Embed" ProgID="Equation.DSMT4" ShapeID="_x0000_i1238" DrawAspect="Content" ObjectID="_1519293481" r:id="rId30"/>
        </w:object>
      </w:r>
    </w:p>
    <w:p w:rsidR="005439DC" w:rsidRDefault="005439DC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B) </w:t>
      </w:r>
      <w:r w:rsidRPr="00631DB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560" w:dyaOrig="360">
          <v:shape id="_x0000_i1235" type="#_x0000_t75" style="width:28.2pt;height:18pt" o:ole="">
            <v:imagedata r:id="rId31" o:title=""/>
          </v:shape>
          <o:OLEObject Type="Embed" ProgID="Equation.DSMT4" ShapeID="_x0000_i1235" DrawAspect="Content" ObjectID="_1519293482" r:id="rId32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F) </w:t>
      </w:r>
      <w:r w:rsidRPr="00631DB0">
        <w:rPr>
          <w:rFonts w:ascii="Times New Roman" w:hAnsi="Times New Roman" w:cs="Times New Roman"/>
          <w:color w:val="000000" w:themeColor="text1"/>
          <w:position w:val="-14"/>
          <w:sz w:val="20"/>
          <w:szCs w:val="20"/>
        </w:rPr>
        <w:object w:dxaOrig="780" w:dyaOrig="400">
          <v:shape id="_x0000_i1245" type="#_x0000_t75" style="width:38.9pt;height:19.95pt" o:ole="">
            <v:imagedata r:id="rId33" o:title=""/>
          </v:shape>
          <o:OLEObject Type="Embed" ProgID="Equation.DSMT4" ShapeID="_x0000_i1245" DrawAspect="Content" ObjectID="_1519293483" r:id="rId34"/>
        </w:object>
      </w:r>
    </w:p>
    <w:p w:rsidR="005439DC" w:rsidRDefault="005439DC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C) </w:t>
      </w:r>
      <w:r w:rsidRPr="00631DB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960" w:dyaOrig="360">
          <v:shape id="_x0000_i1236" type="#_x0000_t75" style="width:48.15pt;height:18pt" o:ole="">
            <v:imagedata r:id="rId7" o:title=""/>
          </v:shape>
          <o:OLEObject Type="Embed" ProgID="Equation.DSMT4" ShapeID="_x0000_i1236" DrawAspect="Content" ObjectID="_1519293484" r:id="rId35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G) </w:t>
      </w:r>
      <w:r w:rsidRPr="00631DB0">
        <w:rPr>
          <w:rFonts w:ascii="Times New Roman" w:hAnsi="Times New Roman" w:cs="Times New Roman"/>
          <w:color w:val="000000" w:themeColor="text1"/>
          <w:position w:val="-16"/>
          <w:sz w:val="20"/>
          <w:szCs w:val="20"/>
        </w:rPr>
        <w:object w:dxaOrig="660" w:dyaOrig="420">
          <v:shape id="_x0000_i1242" type="#_x0000_t75" style="width:33.1pt;height:20.9pt" o:ole="">
            <v:imagedata r:id="rId13" o:title=""/>
          </v:shape>
          <o:OLEObject Type="Embed" ProgID="Equation.DSMT4" ShapeID="_x0000_i1242" DrawAspect="Content" ObjectID="_1519293485" r:id="rId36"/>
        </w:object>
      </w:r>
    </w:p>
    <w:p w:rsidR="005439DC" w:rsidRDefault="005439D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D) </w:t>
      </w:r>
      <w:r w:rsidRPr="00631DB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960" w:dyaOrig="360">
          <v:shape id="_x0000_i1237" type="#_x0000_t75" style="width:48.15pt;height:18pt" o:ole="">
            <v:imagedata r:id="rId9" o:title=""/>
          </v:shape>
          <o:OLEObject Type="Embed" ProgID="Equation.DSMT4" ShapeID="_x0000_i1237" DrawAspect="Content" ObjectID="_1519293486" r:id="rId37"/>
        </w:objec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H) </w:t>
      </w:r>
      <w:r w:rsidRPr="00631DB0">
        <w:rPr>
          <w:rFonts w:ascii="Times New Roman" w:hAnsi="Times New Roman" w:cs="Times New Roman"/>
          <w:color w:val="000000" w:themeColor="text1"/>
          <w:position w:val="-16"/>
          <w:sz w:val="20"/>
          <w:szCs w:val="20"/>
        </w:rPr>
        <w:object w:dxaOrig="660" w:dyaOrig="420">
          <v:shape id="_x0000_i1248" type="#_x0000_t75" style="width:33.1pt;height:20.9pt" o:ole="">
            <v:imagedata r:id="rId38" o:title=""/>
          </v:shape>
          <o:OLEObject Type="Embed" ProgID="Equation.DSMT4" ShapeID="_x0000_i1248" DrawAspect="Content" ObjectID="_1519293487" r:id="rId39"/>
        </w:object>
      </w:r>
    </w:p>
    <w:p w:rsidR="005439DC" w:rsidRDefault="005439DC" w:rsidP="00C1565C">
      <w:pPr>
        <w:tabs>
          <w:tab w:val="left" w:pos="1625"/>
        </w:tabs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565C54" w:rsidRPr="00405A8C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0048" behindDoc="1" locked="0" layoutInCell="1" allowOverlap="1" wp14:anchorId="368102F3" wp14:editId="0E5AE877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5E1536C" id="Group 13" o:spid="_x0000_s1026" style="position:absolute;margin-left:-6.4pt;margin-top:-3.7pt;width:107.85pt;height:25.55pt;z-index:-251666432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631DB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7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C1565C" w:rsidRDefault="00B65F7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160E05A0" wp14:editId="32FA87E5">
                <wp:simplePos x="0" y="0"/>
                <wp:positionH relativeFrom="margin">
                  <wp:posOffset>4989049</wp:posOffset>
                </wp:positionH>
                <wp:positionV relativeFrom="paragraph">
                  <wp:posOffset>70623</wp:posOffset>
                </wp:positionV>
                <wp:extent cx="1701165" cy="859155"/>
                <wp:effectExtent l="0" t="0" r="13335" b="17145"/>
                <wp:wrapSquare wrapText="bothSides"/>
                <wp:docPr id="424" name="Group 4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859155"/>
                          <a:chOff x="0" y="0"/>
                          <a:chExt cx="1701632" cy="859900"/>
                        </a:xfrm>
                      </wpg:grpSpPr>
                      <wps:wsp>
                        <wps:cNvPr id="425" name="Rectangle 425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6" name="Oval 426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7" name="Oval 427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8" name="Text Box 428"/>
                        <wps:cNvSpPr txBox="1"/>
                        <wps:spPr>
                          <a:xfrm>
                            <a:off x="289932" y="89210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439DC" w:rsidRPr="00700BAB" w:rsidRDefault="005439DC" w:rsidP="005439DC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9" name="Text Box 429"/>
                        <wps:cNvSpPr txBox="1"/>
                        <wps:spPr>
                          <a:xfrm>
                            <a:off x="1107688" y="96644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439DC" w:rsidRPr="00700BAB" w:rsidRDefault="005439DC" w:rsidP="005439DC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0E05A0" id="Group 424" o:spid="_x0000_s1089" style="position:absolute;margin-left:392.85pt;margin-top:5.55pt;width:133.95pt;height:67.65pt;z-index:251740160;mso-position-horizontal-relative:margin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">
                <v:rect id="Rectangle 425" o:spid="_x0000_s1090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TzRcMA&#10;AADcAAAADwAAAGRycy9kb3ducmV2LnhtbESPUWvCMBSF3wf+h3CFvQxN7aZINYoIg710MPUHXJpr&#10;U2xuYpNq9+8XQdjj4ZzzHc56O9hW3KgLjWMFs2kGgrhyuuFawen4OVmCCBFZY+uYFPxSgO1m9LLG&#10;Qrs7/9DtEGuRIBwKVGBi9IWUoTJkMUydJ07e2XUWY5JdLXWH9wS3rcyzbCEtNpwWDHraG6ouh94q&#10;GPrl9Vr2F2vovWzf8ui/S++Veh0PuxWISEP8Dz/bX1rBRz6Hx5l0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TzRcMAAADcAAAADwAAAAAAAAAAAAAAAACYAgAAZHJzL2Rv&#10;d25yZXYueG1sUEsFBgAAAAAEAAQA9QAAAIgDAAAAAA==&#10;" filled="f" strokecolor="black [3213]"/>
                <v:oval id="Oval 426" o:spid="_x0000_s1091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aIvsQA&#10;AADcAAAADwAAAGRycy9kb3ducmV2LnhtbESPzWsCMRTE7wX/h/AEbzVRZCmrUcQPtIeCtR48PjZv&#10;P3Dzsmyipv99Uyj0OMzMb5jFKtpWPKj3jWMNk7ECQVw403Cl4fK1f30D4QOywdYxafgmD6vl4GWB&#10;uXFP/qTHOVQiQdjnqKEOocul9EVNFv3YdcTJK11vMSTZV9L0+Exw28qpUpm02HBaqLGjTU3F7Xy3&#10;Gj6u2fssYCzjidVNHQ67bXlSWo+GcT0HESiG//Bf+2g0zKYZ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GiL7EAAAA3AAAAA8AAAAAAAAAAAAAAAAAmAIAAGRycy9k&#10;b3ducmV2LnhtbFBLBQYAAAAABAAEAPUAAACJAwAAAAA=&#10;" filled="f" strokecolor="black [3213]"/>
                <v:oval id="Oval 427" o:spid="_x0000_s1092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otJcQA&#10;AADcAAAADwAAAGRycy9kb3ducmV2LnhtbESPzWsCMRTE7wX/h/AEbzVRxMpqFNGK7aHg18HjY/P2&#10;AzcvyybV9L9vCgWPw8z8hlmsom3EnTpfO9YwGioQxLkzNZcaLufd6wyED8gGG8ek4Yc8rJa9lwVm&#10;xj34SPdTKEWCsM9QQxVCm0np84os+qFriZNXuM5iSLIrpenwkeC2kWOlptJizWmhwpY2FeW307fV&#10;8HWdfk4CxiIeWN3Ufv++LQ5K60E/rucgAsXwDP+3P4yGyfgN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KLSXEAAAA3AAAAA8AAAAAAAAAAAAAAAAAmAIAAGRycy9k&#10;b3ducmV2LnhtbFBLBQYAAAAABAAEAPUAAACJAwAAAAA=&#10;" filled="f" strokecolor="black [3213]"/>
                <v:shape id="Text Box 428" o:spid="_x0000_s1093" type="#_x0000_t202" style="position:absolute;left:2899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n54c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vOKwN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n54cMAAADcAAAADwAAAAAAAAAAAAAAAACYAgAAZHJzL2Rv&#10;d25yZXYueG1sUEsFBgAAAAAEAAQA9QAAAIgDAAAAAA==&#10;" filled="f" stroked="f" strokeweight=".5pt">
                  <v:textbox>
                    <w:txbxContent>
                      <w:p w:rsidR="005439DC" w:rsidRPr="00700BAB" w:rsidRDefault="005439DC" w:rsidP="005439DC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429" o:spid="_x0000_s1094" type="#_x0000_t202" style="position:absolute;left:11076;top:966;width:3210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Vces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/E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51XHrHAAAA3AAAAA8AAAAAAAAAAAAAAAAAmAIAAGRy&#10;cy9kb3ducmV2LnhtbFBLBQYAAAAABAAEAPUAAACMAwAAAAA=&#10;" filled="f" stroked="f" strokeweight=".5pt">
                  <v:textbox>
                    <w:txbxContent>
                      <w:p w:rsidR="005439DC" w:rsidRPr="00700BAB" w:rsidRDefault="005439DC" w:rsidP="005439DC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5439DC" w:rsidRDefault="00C1565C" w:rsidP="005439DC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5439DC" w:rsidRPr="0026648B">
        <w:rPr>
          <w:rFonts w:ascii="Times New Roman" w:hAnsi="Times New Roman" w:cs="Times New Roman"/>
        </w:rPr>
        <w:t xml:space="preserve">Given: </w:t>
      </w:r>
      <w:r w:rsidR="005439DC" w:rsidRPr="0026648B">
        <w:rPr>
          <w:rFonts w:ascii="Times New Roman" w:hAnsi="Times New Roman" w:cs="Times New Roman"/>
        </w:rPr>
        <w:tab/>
      </w:r>
      <w:r w:rsidR="005439DC" w:rsidRPr="002C7E1F">
        <w:rPr>
          <w:rFonts w:ascii="Times New Roman" w:hAnsi="Times New Roman" w:cs="Times New Roman"/>
          <w:position w:val="-12"/>
        </w:rPr>
        <w:object w:dxaOrig="740" w:dyaOrig="360">
          <v:shape id="_x0000_i1249" type="#_x0000_t75" style="width:36.95pt;height:18pt" o:ole="">
            <v:imagedata r:id="rId40" o:title=""/>
          </v:shape>
          <o:OLEObject Type="Embed" ProgID="Equation.DSMT4" ShapeID="_x0000_i1249" DrawAspect="Content" ObjectID="_1519293488" r:id="rId41"/>
        </w:object>
      </w:r>
      <w:r w:rsidR="005439DC">
        <w:rPr>
          <w:rFonts w:ascii="Times New Roman" w:hAnsi="Times New Roman" w:cs="Times New Roman"/>
        </w:rPr>
        <w:t xml:space="preserve">0.24, </w:t>
      </w:r>
      <w:r w:rsidR="005439DC" w:rsidRPr="002C7E1F">
        <w:rPr>
          <w:rFonts w:ascii="Times New Roman" w:hAnsi="Times New Roman" w:cs="Times New Roman"/>
          <w:position w:val="-12"/>
        </w:rPr>
        <w:object w:dxaOrig="760" w:dyaOrig="360">
          <v:shape id="_x0000_i1250" type="#_x0000_t75" style="width:37.95pt;height:18pt" o:ole="">
            <v:imagedata r:id="rId42" o:title=""/>
          </v:shape>
          <o:OLEObject Type="Embed" ProgID="Equation.DSMT4" ShapeID="_x0000_i1250" DrawAspect="Content" ObjectID="_1519293489" r:id="rId43"/>
        </w:object>
      </w:r>
      <w:r w:rsidR="005439DC">
        <w:rPr>
          <w:rFonts w:ascii="Times New Roman" w:hAnsi="Times New Roman" w:cs="Times New Roman"/>
        </w:rPr>
        <w:t xml:space="preserve">0.64, </w:t>
      </w:r>
      <w:r w:rsidR="005439DC" w:rsidRPr="002C7E1F">
        <w:rPr>
          <w:rFonts w:ascii="Times New Roman" w:hAnsi="Times New Roman" w:cs="Times New Roman"/>
          <w:position w:val="-12"/>
        </w:rPr>
        <w:object w:dxaOrig="1160" w:dyaOrig="360">
          <v:shape id="_x0000_i1251" type="#_x0000_t75" style="width:58.4pt;height:18pt" o:ole="">
            <v:imagedata r:id="rId44" o:title=""/>
          </v:shape>
          <o:OLEObject Type="Embed" ProgID="Equation.DSMT4" ShapeID="_x0000_i1251" DrawAspect="Content" ObjectID="_1519293490" r:id="rId45"/>
        </w:object>
      </w:r>
      <w:r w:rsidR="005439DC">
        <w:rPr>
          <w:rFonts w:ascii="Times New Roman" w:hAnsi="Times New Roman" w:cs="Times New Roman"/>
        </w:rPr>
        <w:t>0.16</w:t>
      </w:r>
    </w:p>
    <w:p w:rsidR="005439DC" w:rsidRDefault="00C252CF" w:rsidP="005439DC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rrectly label the Venn </w:t>
      </w:r>
      <w:proofErr w:type="gramStart"/>
      <w:r>
        <w:rPr>
          <w:rFonts w:ascii="Times New Roman" w:hAnsi="Times New Roman" w:cs="Times New Roman"/>
        </w:rPr>
        <w:t>D</w:t>
      </w:r>
      <w:r w:rsidR="005439DC">
        <w:rPr>
          <w:rFonts w:ascii="Times New Roman" w:hAnsi="Times New Roman" w:cs="Times New Roman"/>
        </w:rPr>
        <w:t>iagram</w:t>
      </w:r>
      <w:proofErr w:type="gramEnd"/>
      <w:r w:rsidR="005439DC">
        <w:rPr>
          <w:rFonts w:ascii="Times New Roman" w:hAnsi="Times New Roman" w:cs="Times New Roman"/>
        </w:rPr>
        <w:t>.</w:t>
      </w:r>
      <w:r w:rsidR="00B65F7E">
        <w:rPr>
          <w:rFonts w:ascii="Times New Roman" w:hAnsi="Times New Roman" w:cs="Times New Roman"/>
        </w:rPr>
        <w:tab/>
        <w:t xml:space="preserve">C)  </w:t>
      </w:r>
      <w:r w:rsidR="00B65F7E" w:rsidRPr="0026648B">
        <w:rPr>
          <w:rFonts w:ascii="Times New Roman" w:hAnsi="Times New Roman" w:cs="Times New Roman"/>
          <w:position w:val="-16"/>
        </w:rPr>
        <w:object w:dxaOrig="840" w:dyaOrig="420">
          <v:shape id="_x0000_i1268" type="#_x0000_t75" style="width:41.85pt;height:20.9pt" o:ole="">
            <v:imagedata r:id="rId46" o:title=""/>
          </v:shape>
          <o:OLEObject Type="Embed" ProgID="Equation.DSMT4" ShapeID="_x0000_i1268" DrawAspect="Content" ObjectID="_1519293491" r:id="rId47"/>
        </w:object>
      </w:r>
    </w:p>
    <w:p w:rsidR="005439DC" w:rsidRDefault="005439DC" w:rsidP="005439DC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2C7E1F">
        <w:rPr>
          <w:rFonts w:ascii="Times New Roman" w:hAnsi="Times New Roman" w:cs="Times New Roman"/>
          <w:position w:val="-12"/>
        </w:rPr>
        <w:object w:dxaOrig="1160" w:dyaOrig="360">
          <v:shape id="_x0000_i1252" type="#_x0000_t75" style="width:58.4pt;height:18pt" o:ole="">
            <v:imagedata r:id="rId48" o:title=""/>
          </v:shape>
          <o:OLEObject Type="Embed" ProgID="Equation.DSMT4" ShapeID="_x0000_i1252" DrawAspect="Content" ObjectID="_1519293492" r:id="rId49"/>
        </w:object>
      </w:r>
      <w:r w:rsidR="00B65F7E">
        <w:rPr>
          <w:rFonts w:ascii="Times New Roman" w:hAnsi="Times New Roman" w:cs="Times New Roman"/>
        </w:rPr>
        <w:tab/>
      </w:r>
      <w:r w:rsidR="00B65F7E">
        <w:rPr>
          <w:rFonts w:ascii="Times New Roman" w:hAnsi="Times New Roman" w:cs="Times New Roman"/>
        </w:rPr>
        <w:tab/>
      </w:r>
      <w:r w:rsidR="00B65F7E">
        <w:rPr>
          <w:rFonts w:ascii="Times New Roman" w:hAnsi="Times New Roman" w:cs="Times New Roman"/>
        </w:rPr>
        <w:tab/>
      </w:r>
      <w:r w:rsidR="00B65F7E">
        <w:rPr>
          <w:rFonts w:ascii="Times New Roman" w:hAnsi="Times New Roman" w:cs="Times New Roman"/>
        </w:rPr>
        <w:tab/>
        <w:t xml:space="preserve">D)  </w:t>
      </w:r>
      <w:r w:rsidR="00B65F7E" w:rsidRPr="00B65F7E">
        <w:rPr>
          <w:rFonts w:ascii="Times New Roman" w:hAnsi="Times New Roman" w:cs="Times New Roman"/>
          <w:position w:val="-12"/>
        </w:rPr>
        <w:object w:dxaOrig="1020" w:dyaOrig="360">
          <v:shape id="_x0000_i1271" type="#_x0000_t75" style="width:51.1pt;height:18pt" o:ole="">
            <v:imagedata r:id="rId50" o:title=""/>
          </v:shape>
          <o:OLEObject Type="Embed" ProgID="Equation.DSMT4" ShapeID="_x0000_i1271" DrawAspect="Content" ObjectID="_1519293493" r:id="rId51"/>
        </w:object>
      </w:r>
    </w:p>
    <w:p w:rsidR="00063004" w:rsidRDefault="00063004" w:rsidP="00B65F7E">
      <w:pPr>
        <w:rPr>
          <w:rFonts w:ascii="Times New Roman" w:hAnsi="Times New Roman" w:cs="Times New Roman"/>
        </w:rPr>
      </w:pPr>
    </w:p>
    <w:p w:rsidR="00B65F7E" w:rsidRDefault="00B65F7E" w:rsidP="00B65F7E">
      <w:pPr>
        <w:rPr>
          <w:rFonts w:ascii="Times New Roman" w:hAnsi="Times New Roman" w:cs="Times New Roman"/>
        </w:rPr>
      </w:pPr>
    </w:p>
    <w:p w:rsidR="00B65F7E" w:rsidRDefault="002B34E6" w:rsidP="00B65F7E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6784" behindDoc="1" locked="0" layoutInCell="1" allowOverlap="1" wp14:anchorId="2187B320" wp14:editId="6DEF99E1">
                <wp:simplePos x="0" y="0"/>
                <wp:positionH relativeFrom="column">
                  <wp:posOffset>5265420</wp:posOffset>
                </wp:positionH>
                <wp:positionV relativeFrom="paragraph">
                  <wp:posOffset>118745</wp:posOffset>
                </wp:positionV>
                <wp:extent cx="1524000" cy="1482725"/>
                <wp:effectExtent l="0" t="0" r="19050" b="22225"/>
                <wp:wrapTight wrapText="bothSides">
                  <wp:wrapPolygon edited="0">
                    <wp:start x="0" y="0"/>
                    <wp:lineTo x="0" y="21646"/>
                    <wp:lineTo x="21600" y="21646"/>
                    <wp:lineTo x="21600" y="0"/>
                    <wp:lineTo x="0" y="0"/>
                  </wp:wrapPolygon>
                </wp:wrapTight>
                <wp:docPr id="449" name="Group 4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482725"/>
                          <a:chOff x="0" y="0"/>
                          <a:chExt cx="1524194" cy="1482725"/>
                        </a:xfrm>
                      </wpg:grpSpPr>
                      <wpg:grpSp>
                        <wpg:cNvPr id="447" name="Group 447"/>
                        <wpg:cNvGrpSpPr/>
                        <wpg:grpSpPr>
                          <a:xfrm>
                            <a:off x="0" y="0"/>
                            <a:ext cx="1524194" cy="1482725"/>
                            <a:chOff x="0" y="0"/>
                            <a:chExt cx="1524194" cy="1482725"/>
                          </a:xfrm>
                        </wpg:grpSpPr>
                        <wpg:grpSp>
                          <wpg:cNvPr id="430" name="Group 430"/>
                          <wpg:cNvGrpSpPr/>
                          <wpg:grpSpPr>
                            <a:xfrm>
                              <a:off x="0" y="0"/>
                              <a:ext cx="1520087" cy="1482725"/>
                              <a:chOff x="179422" y="0"/>
                              <a:chExt cx="1522209" cy="859900"/>
                            </a:xfrm>
                          </wpg:grpSpPr>
                          <wps:wsp>
                            <wps:cNvPr id="431" name="Rectangle 431"/>
                            <wps:cNvSpPr/>
                            <wps:spPr>
                              <a:xfrm>
                                <a:off x="179422" y="0"/>
                                <a:ext cx="1522209" cy="8599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3" name="Oval 433"/>
                            <wps:cNvSpPr/>
                            <wps:spPr>
                              <a:xfrm>
                                <a:off x="697401" y="297400"/>
                                <a:ext cx="884699" cy="501637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4" name="Text Box 434"/>
                            <wps:cNvSpPr txBox="1"/>
                            <wps:spPr>
                              <a:xfrm>
                                <a:off x="261226" y="565578"/>
                                <a:ext cx="557231" cy="17998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5F7E" w:rsidRPr="00B65F7E" w:rsidRDefault="00B65F7E" w:rsidP="00B65F7E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B65F7E">
                                    <w:rPr>
                                      <w:rFonts w:ascii="Times New Roman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  <w:t>4W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6" name="Text Box 436"/>
                            <wps:cNvSpPr txBox="1"/>
                            <wps:spPr>
                              <a:xfrm>
                                <a:off x="573637" y="81915"/>
                                <a:ext cx="967923" cy="18990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5F7E" w:rsidRPr="00B65F7E" w:rsidRDefault="00B65F7E" w:rsidP="00B65F7E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sz w:val="16"/>
                                      <w:szCs w:val="16"/>
                                    </w:rPr>
                                  </w:pPr>
                                  <w:r w:rsidRPr="00B65F7E">
                                    <w:rPr>
                                      <w:rFonts w:ascii="Times New Roman" w:hAnsi="Times New Roman" w:cs="Times New Roman"/>
                                      <w:i/>
                                      <w:sz w:val="16"/>
                                      <w:szCs w:val="16"/>
                                    </w:rPr>
                                    <w:t>Convertibl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37" name="Oval 437"/>
                          <wps:cNvSpPr/>
                          <wps:spPr>
                            <a:xfrm>
                              <a:off x="289560" y="106680"/>
                              <a:ext cx="884456" cy="86497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8" name="Oval 438"/>
                          <wps:cNvSpPr/>
                          <wps:spPr>
                            <a:xfrm>
                              <a:off x="106680" y="510540"/>
                              <a:ext cx="884456" cy="86497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9" name="Text Box 439"/>
                          <wps:cNvSpPr txBox="1"/>
                          <wps:spPr>
                            <a:xfrm>
                              <a:off x="967740" y="975360"/>
                              <a:ext cx="556454" cy="3103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65F7E" w:rsidRPr="00B65F7E" w:rsidRDefault="001C2200" w:rsidP="00B65F7E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0"/>
                                    <w:szCs w:val="20"/>
                                  </w:rPr>
                                  <w:t>Stick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0" name="Text Box 440"/>
                          <wps:cNvSpPr txBox="1"/>
                          <wps:spPr>
                            <a:xfrm>
                              <a:off x="1074420" y="73152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803DCF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1" name="Text Box 441"/>
                          <wps:cNvSpPr txBox="1"/>
                          <wps:spPr>
                            <a:xfrm>
                              <a:off x="626503" y="99441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1C2200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2" name="Text Box 442"/>
                          <wps:cNvSpPr txBox="1"/>
                          <wps:spPr>
                            <a:xfrm>
                              <a:off x="114300" y="75438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1C2200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3" name="Text Box 443"/>
                          <wps:cNvSpPr txBox="1"/>
                          <wps:spPr>
                            <a:xfrm>
                              <a:off x="640080" y="66294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1C2200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4" name="Text Box 444"/>
                          <wps:cNvSpPr txBox="1"/>
                          <wps:spPr>
                            <a:xfrm>
                              <a:off x="312420" y="54102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1C2200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Text Box 445"/>
                          <wps:cNvSpPr txBox="1"/>
                          <wps:spPr>
                            <a:xfrm>
                              <a:off x="891540" y="54102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1C2200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6" name="Text Box 446"/>
                          <wps:cNvSpPr txBox="1"/>
                          <wps:spPr>
                            <a:xfrm>
                              <a:off x="640080" y="289560"/>
                              <a:ext cx="325813" cy="240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1C2200" w:rsidRPr="001C2200" w:rsidRDefault="00405A8C" w:rsidP="001C2200">
                                <w:pP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48" name="Text Box 448"/>
                        <wps:cNvSpPr txBox="1"/>
                        <wps:spPr>
                          <a:xfrm>
                            <a:off x="1173480" y="137160"/>
                            <a:ext cx="325772" cy="2400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03DCF" w:rsidRPr="001C2200" w:rsidRDefault="00803DCF" w:rsidP="00803DCF">
                              <w:pP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87B320" id="Group 449" o:spid="_x0000_s1095" style="position:absolute;left:0;text-align:left;margin-left:414.6pt;margin-top:9.35pt;width:120pt;height:116.75pt;z-index:-251549696" coordsize="15241,148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">
                <v:group id="Group 447" o:spid="_x0000_s1096" style="position:absolute;width:15241;height:14827" coordsize="15241,148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<v:group id="Group 430" o:spid="_x0000_s1097" style="position:absolute;width:15200;height:14827" coordorigin="1794" coordsize="15222,85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  <v:rect id="Rectangle 431" o:spid="_x0000_s1098" style="position:absolute;left:1794;width:15222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jm8MA&#10;AADcAAAADwAAAGRycy9kb3ducmV2LnhtbESP3YrCMBSE7xd8h3CEvVk09QeRahQRhL3pgj8PcGiO&#10;TbE5iU2q3bffLAheDjPzDbPe9rYRD2pD7VjBZJyBIC6drrlScDkfRksQISJrbByTgl8KsN0MPtaY&#10;a/fkIz1OsRIJwiFHBSZGn0sZSkMWw9h54uRdXWsxJtlWUrf4THDbyGmWLaTFmtOCQU97Q+Xt1FkF&#10;fbe834vuZg3NiuZrGv1P4b1Sn8N+twIRqY/v8Kv9rRXMZxP4P5OO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Zjm8MAAADcAAAADwAAAAAAAAAAAAAAAACYAgAAZHJzL2Rv&#10;d25yZXYueG1sUEsFBgAAAAAEAAQA9QAAAIgDAAAAAA==&#10;" filled="f" strokecolor="black [3213]"/>
                    <v:oval id="Oval 433" o:spid="_x0000_s1099" style="position:absolute;left:6974;top:2974;width:8847;height:50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i9+8QA&#10;AADcAAAADwAAAGRycy9kb3ducmV2LnhtbESPS2sCMRSF94X+h3AL3dXEByKjUaS1qIuCr4XLy+TO&#10;Ayc3wyTV9N8boeDycM75Dme2iLYRV+p87VhDv6dAEOfO1FxqOB2/PyYgfEA22DgmDX/kYTF/fZlh&#10;ZtyN93Q9hFIkCPsMNVQhtJmUPq/Iou+5ljh5hesshiS7UpoObwluGzlQaiwt1pwWKmzps6L8cvi1&#10;Gn7O4+0oYCzijtVFrderr2KntH5/i8spiEAxPMP/7Y3RMBoO4XEmHQE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ovfvEAAAA3AAAAA8AAAAAAAAAAAAAAAAAmAIAAGRycy9k&#10;b3ducmV2LnhtbFBLBQYAAAAABAAEAPUAAACJAwAAAAA=&#10;" filled="f" strokecolor="black [3213]"/>
                    <v:shape id="Text Box 434" o:spid="_x0000_s1100" type="#_x0000_t202" style="position:absolute;left:2612;top:5655;width:5572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1lOc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+fM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WtZTnHAAAA3AAAAA8AAAAAAAAAAAAAAAAAmAIAAGRy&#10;cy9kb3ducmV2LnhtbFBLBQYAAAAABAAEAPUAAACMAwAAAAA=&#10;" filled="f" stroked="f" strokeweight=".5pt">
                      <v:textbox>
                        <w:txbxContent>
                          <w:p w:rsidR="00B65F7E" w:rsidRPr="00B65F7E" w:rsidRDefault="00B65F7E" w:rsidP="00B65F7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B65F7E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4WD</w:t>
                            </w:r>
                          </w:p>
                        </w:txbxContent>
                      </v:textbox>
                    </v:shape>
                    <v:shape id="Text Box 436" o:spid="_x0000_s1101" type="#_x0000_t202" style="position:absolute;left:5736;top:819;width:9679;height:18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e1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GMP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M17VxQAAANwAAAAPAAAAAAAAAAAAAAAAAJgCAABkcnMv&#10;ZG93bnJldi54bWxQSwUGAAAAAAQABAD1AAAAigMAAAAA&#10;" filled="f" stroked="f" strokeweight=".5pt">
                      <v:textbox>
                        <w:txbxContent>
                          <w:p w:rsidR="00B65F7E" w:rsidRPr="00B65F7E" w:rsidRDefault="00B65F7E" w:rsidP="00B65F7E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B65F7E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Convertible</w:t>
                            </w:r>
                          </w:p>
                        </w:txbxContent>
                      </v:textbox>
                    </v:shape>
                  </v:group>
                  <v:oval id="Oval 437" o:spid="_x0000_s1102" style="position:absolute;left:2895;top:1066;width:8845;height:86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O7+MUA&#10;AADcAAAADwAAAGRycy9kb3ducmV2LnhtbESPT2sCMRTE74V+h/AK3mpiK7asRhFbsR6ErfXg8bF5&#10;+wc3L8smavz2jVDocZiZ3zCzRbStuFDvG8caRkMFgrhwpuFKw+Fn/fwOwgdkg61j0nAjD4v548MM&#10;M+Ou/E2XfahEgrDPUEMdQpdJ6YuaLPqh64iTV7reYkiyr6Tp8ZrgtpUvSk2kxYbTQo0drWoqTvuz&#10;1bA7TrbjgLGMOauT2mw+P8pcaT14isspiEAx/If/2l9Gw/j1De5n0hG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U7v4xQAAANwAAAAPAAAAAAAAAAAAAAAAAJgCAABkcnMv&#10;ZG93bnJldi54bWxQSwUGAAAAAAQABAD1AAAAigMAAAAA&#10;" filled="f" strokecolor="black [3213]"/>
                  <v:oval id="Oval 438" o:spid="_x0000_s1103" style="position:absolute;left:1066;top:5105;width:8845;height:86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wvisEA&#10;AADcAAAADwAAAGRycy9kb3ducmV2LnhtbERPy2oCMRTdC/5DuEJ3mtiKyNQoxVqsC2HULrq8TO48&#10;cHIzTKKmf98sBJeH816uo23FjXrfONYwnSgQxIUzDVcafs5f4wUIH5ANto5Jwx95WK+GgyVmxt35&#10;SLdTqEQKYZ+hhjqELpPSFzVZ9BPXESeudL3FkGBfSdPjPYXbVr4qNZcWG04NNXa0qam4nK5Ww+F3&#10;vp8FjGXMWV3Ubrf9LHOl9csofryDCBTDU/xwfxsNs7e0Np1JR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ML4rBAAAA3AAAAA8AAAAAAAAAAAAAAAAAmAIAAGRycy9kb3du&#10;cmV2LnhtbFBLBQYAAAAABAAEAPUAAACGAwAAAAA=&#10;" filled="f" strokecolor="black [3213]"/>
                  <v:shape id="Text Box 439" o:spid="_x0000_s1104" type="#_x0000_t202" style="position:absolute;left:9677;top:9753;width:5564;height:3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zKp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E0X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usyqfHAAAA3AAAAA8AAAAAAAAAAAAAAAAAmAIAAGRy&#10;cy9kb3ducmV2LnhtbFBLBQYAAAAABAAEAPUAAACMAwAAAAA=&#10;" filled="f" stroked="f" strokeweight=".5pt">
                    <v:textbox>
                      <w:txbxContent>
                        <w:p w:rsidR="00B65F7E" w:rsidRPr="00B65F7E" w:rsidRDefault="001C2200" w:rsidP="00B65F7E">
                          <w:pP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0"/>
                              <w:szCs w:val="20"/>
                            </w:rPr>
                            <w:t>Stick</w:t>
                          </w:r>
                        </w:p>
                      </w:txbxContent>
                    </v:textbox>
                  </v:shape>
                  <v:shape id="Text Box 440" o:spid="_x0000_s1105" type="#_x0000_t202" style="position:absolute;left:10744;top:7315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AQR8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uaH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kBBHwgAAANwAAAAPAAAAAAAAAAAAAAAAAJgCAABkcnMvZG93&#10;bnJldi54bWxQSwUGAAAAAAQABAD1AAAAhwMAAAAA&#10;" filled="f" stroked="f" strokeweight=".5pt">
                    <v:textbox>
                      <w:txbxContent>
                        <w:p w:rsidR="001C2200" w:rsidRPr="001C2200" w:rsidRDefault="00803DCF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0</w:t>
                          </w:r>
                        </w:p>
                      </w:txbxContent>
                    </v:textbox>
                  </v:shape>
                  <v:shape id="Text Box 441" o:spid="_x0000_s1106" type="#_x0000_t202" style="position:absolute;left:6265;top:9944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y13MYA&#10;AADcAAAADwAAAGRycy9kb3ducmV2LnhtbESPT4vCMBTE74LfITxhb5oqupSuUaQgLqIH/1y8vW2e&#10;bbF5qU3Uup9+Iyx4HGbmN8x03ppK3KlxpWUFw0EEgjizuuRcwfGw7McgnEfWWFkmBU9yMJ91O1NM&#10;tH3wju57n4sAYZeggsL7OpHSZQUZdANbEwfvbBuDPsgml7rBR4CbSo6i6FMaLDksFFhTWlB22d+M&#10;gnW63OLuZ2Ti3ypdbc6L+no8TZT66LWLLxCeWv8O/7e/tYLxeAiv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dy13MYAAADcAAAADwAAAAAAAAAAAAAAAACYAgAAZHJz&#10;L2Rvd25yZXYueG1sUEsFBgAAAAAEAAQA9QAAAIsDAAAAAA==&#10;" filled="f" stroked="f" strokeweight=".5pt">
                    <v:textbox>
                      <w:txbxContent>
                        <w:p w:rsidR="001C2200" w:rsidRPr="001C2200" w:rsidRDefault="001C2200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442" o:spid="_x0000_s1107" type="#_x0000_t202" style="position:absolute;left:1143;top:7543;width:3258;height:2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4rq8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ZLE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0OK6vHAAAA3AAAAA8AAAAAAAAAAAAAAAAAmAIAAGRy&#10;cy9kb3ducmV2LnhtbFBLBQYAAAAABAAEAPUAAACMAwAAAAA=&#10;" filled="f" stroked="f" strokeweight=".5pt">
                    <v:textbox>
                      <w:txbxContent>
                        <w:p w:rsidR="001C2200" w:rsidRPr="001C2200" w:rsidRDefault="001C2200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43" o:spid="_x0000_s1108" type="#_x0000_t202" style="position:absolute;left:6400;top:6629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KOMMcA&#10;AADcAAAADwAAAGRycy9kb3ducmV2LnhtbESPQWvCQBSE7wX/w/KE3upGayVEV5GAWEp70ObS2zP7&#10;TILZtzG7TdL++m5B8DjMzDfMajOYWnTUusqygukkAkGcW11xoSD73D3FIJxH1lhbJgU/5GCzHj2s&#10;MNG25wN1R1+IAGGXoILS+yaR0uUlGXQT2xAH72xbgz7ItpC6xT7ATS1nUbSQBisOCyU2lJaUX47f&#10;RsFbuvvAw2lm4t863b+ft801+3pR6nE8bJcgPA3+Hr61X7WC+fwZ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CjjDHAAAA3AAAAA8AAAAAAAAAAAAAAAAAmAIAAGRy&#10;cy9kb3ducmV2LnhtbFBLBQYAAAAABAAEAPUAAACMAwAAAAA=&#10;" filled="f" stroked="f" strokeweight=".5pt">
                    <v:textbox>
                      <w:txbxContent>
                        <w:p w:rsidR="001C2200" w:rsidRPr="001C2200" w:rsidRDefault="001C2200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44" o:spid="_x0000_s1109" type="#_x0000_t202" style="position:absolute;left:3124;top:5410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sWR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ZI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2rFkTHAAAA3AAAAA8AAAAAAAAAAAAAAAAAmAIAAGRy&#10;cy9kb3ducmV2LnhtbFBLBQYAAAAABAAEAPUAAACMAwAAAAA=&#10;" filled="f" stroked="f" strokeweight=".5pt">
                    <v:textbox>
                      <w:txbxContent>
                        <w:p w:rsidR="001C2200" w:rsidRPr="001C2200" w:rsidRDefault="001C2200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45" o:spid="_x0000_s1110" type="#_x0000_t202" style="position:absolute;left:8915;top:5410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ez38UA&#10;AADcAAAADwAAAGRycy9kb3ducmV2LnhtbESPT4vCMBTE7wt+h/CEva2pootUo0hBlEUP/rl4ezbP&#10;tti81CZq9dMbYcHjMDO/YcbTxpTiRrUrLCvodiIQxKnVBWcK9rv5zxCE88gaS8uk4EEOppPW1xhj&#10;be+8odvWZyJA2MWoIPe+iqV0aU4GXcdWxME72dqgD7LOpK7xHuCmlL0o+pUGCw4LOVaU5JSet1ej&#10;4C+Zr3Fz7Jnhs0wWq9OsuuwPA6W+281sBMJT4z/h//ZSK+j3B/A+E46AnL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57PfxQAAANwAAAAPAAAAAAAAAAAAAAAAAJgCAABkcnMv&#10;ZG93bnJldi54bWxQSwUGAAAAAAQABAD1AAAAigMAAAAA&#10;" filled="f" stroked="f" strokeweight=".5pt">
                    <v:textbox>
                      <w:txbxContent>
                        <w:p w:rsidR="001C2200" w:rsidRPr="001C2200" w:rsidRDefault="001C2200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446" o:spid="_x0000_s1111" type="#_x0000_t202" style="position:absolute;left:6400;top:2895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Utq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eF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S2oxQAAANwAAAAPAAAAAAAAAAAAAAAAAJgCAABkcnMv&#10;ZG93bnJldi54bWxQSwUGAAAAAAQABAD1AAAAigMAAAAA&#10;" filled="f" stroked="f" strokeweight=".5pt">
                    <v:textbox>
                      <w:txbxContent>
                        <w:p w:rsidR="001C2200" w:rsidRPr="001C2200" w:rsidRDefault="00405A8C" w:rsidP="001C2200">
                          <w:pP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448" o:spid="_x0000_s1112" type="#_x0000_t202" style="position:absolute;left:11734;top:1371;width:3258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YcQcIA&#10;AADcAAAADwAAAGRycy9kb3ducmV2LnhtbERPy4rCMBTdC/5DuII7TUcckY6pSEEU0YWOm9ndaW4f&#10;THNTm6h1vt4sBJeH814sO1OLG7WusqzgYxyBIM6srrhQcP5ej+YgnEfWWFsmBQ9ysEz6vQXG2t75&#10;SLeTL0QIYRejgtL7JpbSZSUZdGPbEAcut61BH2BbSN3iPYSbWk6iaCYNVhwaSmwoLSn7O12Ngl26&#10;PuDxd2Lm/3W62eer5nL++VRqOOhWXyA8df4tfrm3WsF0GtaGM+EIyO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hxBwgAAANwAAAAPAAAAAAAAAAAAAAAAAJgCAABkcnMvZG93&#10;bnJldi54bWxQSwUGAAAAAAQABAD1AAAAhwMAAAAA&#10;" filled="f" stroked="f" strokeweight=".5pt">
                  <v:textbox>
                    <w:txbxContent>
                      <w:p w:rsidR="00803DCF" w:rsidRPr="001C2200" w:rsidRDefault="00803DCF" w:rsidP="00803DCF">
                        <w:pP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1C2200">
        <w:rPr>
          <w:rFonts w:ascii="Times New Roman" w:hAnsi="Times New Roman" w:cs="Times New Roman"/>
        </w:rPr>
        <w:t xml:space="preserve">A researcher took </w:t>
      </w:r>
      <w:r w:rsidR="00803DCF">
        <w:rPr>
          <w:rFonts w:ascii="Times New Roman" w:hAnsi="Times New Roman" w:cs="Times New Roman"/>
        </w:rPr>
        <w:t>a random sample of 40 car</w:t>
      </w:r>
      <w:r w:rsidR="001C2200">
        <w:rPr>
          <w:rFonts w:ascii="Times New Roman" w:hAnsi="Times New Roman" w:cs="Times New Roman"/>
        </w:rPr>
        <w:t>s from a used car lot. He categorized them based on whether or not</w:t>
      </w:r>
      <w:r w:rsidR="00FF387A">
        <w:rPr>
          <w:rFonts w:ascii="Times New Roman" w:hAnsi="Times New Roman" w:cs="Times New Roman"/>
        </w:rPr>
        <w:t xml:space="preserve"> they fit in three categories: Convertible, 4-Wheel Drive, or Stick-shift T</w:t>
      </w:r>
      <w:r w:rsidR="001C2200">
        <w:rPr>
          <w:rFonts w:ascii="Times New Roman" w:hAnsi="Times New Roman" w:cs="Times New Roman"/>
        </w:rPr>
        <w:t>ransmission.</w:t>
      </w:r>
      <w:r w:rsidR="00405A8C">
        <w:rPr>
          <w:rFonts w:ascii="Times New Roman" w:hAnsi="Times New Roman" w:cs="Times New Roman"/>
        </w:rPr>
        <w:t xml:space="preserve"> The Venn </w:t>
      </w:r>
      <w:proofErr w:type="gramStart"/>
      <w:r w:rsidR="00405A8C">
        <w:rPr>
          <w:rFonts w:ascii="Times New Roman" w:hAnsi="Times New Roman" w:cs="Times New Roman"/>
        </w:rPr>
        <w:t>Diagram</w:t>
      </w:r>
      <w:proofErr w:type="gramEnd"/>
      <w:r w:rsidR="00405A8C">
        <w:rPr>
          <w:rFonts w:ascii="Times New Roman" w:hAnsi="Times New Roman" w:cs="Times New Roman"/>
        </w:rPr>
        <w:t xml:space="preserve"> at the right shows the results of his analysis. </w:t>
      </w:r>
    </w:p>
    <w:p w:rsidR="00405A8C" w:rsidRDefault="00405A8C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ow many cars were </w:t>
      </w:r>
      <w:r w:rsidR="00FF387A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onvertibles?</w:t>
      </w:r>
    </w:p>
    <w:p w:rsidR="00B45EA4" w:rsidRDefault="00FF387A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proportion of cars were 4WD </w:t>
      </w:r>
      <w:r w:rsidRPr="00803DCF">
        <w:rPr>
          <w:rFonts w:ascii="Times New Roman" w:hAnsi="Times New Roman" w:cs="Times New Roman"/>
          <w:u w:val="single"/>
        </w:rPr>
        <w:t>and</w:t>
      </w:r>
      <w:r>
        <w:rPr>
          <w:rFonts w:ascii="Times New Roman" w:hAnsi="Times New Roman" w:cs="Times New Roman"/>
        </w:rPr>
        <w:t xml:space="preserve"> Stick</w:t>
      </w:r>
      <w:r w:rsidR="00803DCF">
        <w:rPr>
          <w:rFonts w:ascii="Times New Roman" w:hAnsi="Times New Roman" w:cs="Times New Roman"/>
        </w:rPr>
        <w:t>?</w:t>
      </w:r>
    </w:p>
    <w:p w:rsidR="00803DCF" w:rsidRDefault="00803DCF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is the probability of randomly choosing one of these cars that is Convertible </w:t>
      </w:r>
      <w:r w:rsidRPr="00803DCF">
        <w:rPr>
          <w:rFonts w:ascii="Times New Roman" w:hAnsi="Times New Roman" w:cs="Times New Roman"/>
          <w:u w:val="single"/>
        </w:rPr>
        <w:t>or</w:t>
      </w:r>
      <w:r>
        <w:rPr>
          <w:rFonts w:ascii="Times New Roman" w:hAnsi="Times New Roman" w:cs="Times New Roman"/>
        </w:rPr>
        <w:t xml:space="preserve"> 4WD?</w:t>
      </w:r>
    </w:p>
    <w:p w:rsidR="00803DCF" w:rsidRDefault="00803DCF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ow many cars were Stick </w:t>
      </w:r>
      <w:r w:rsidRPr="00803DCF">
        <w:rPr>
          <w:rFonts w:ascii="Times New Roman" w:hAnsi="Times New Roman" w:cs="Times New Roman"/>
          <w:u w:val="single"/>
        </w:rPr>
        <w:t>and</w:t>
      </w:r>
      <w:r>
        <w:rPr>
          <w:rFonts w:ascii="Times New Roman" w:hAnsi="Times New Roman" w:cs="Times New Roman"/>
        </w:rPr>
        <w:t xml:space="preserve"> Convertible?</w:t>
      </w:r>
    </w:p>
    <w:p w:rsidR="00803DCF" w:rsidRDefault="00803DCF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What proportion of cars were Convertible </w:t>
      </w:r>
      <w:r w:rsidRPr="00803DCF">
        <w:rPr>
          <w:rFonts w:ascii="Times New Roman" w:hAnsi="Times New Roman" w:cs="Times New Roman"/>
          <w:u w:val="single"/>
        </w:rPr>
        <w:t>and</w:t>
      </w:r>
      <w:r>
        <w:rPr>
          <w:rFonts w:ascii="Times New Roman" w:hAnsi="Times New Roman" w:cs="Times New Roman"/>
        </w:rPr>
        <w:t xml:space="preserve"> 4WD, but </w:t>
      </w:r>
      <w:r w:rsidRPr="00803DCF">
        <w:rPr>
          <w:rFonts w:ascii="Times New Roman" w:hAnsi="Times New Roman" w:cs="Times New Roman"/>
          <w:u w:val="single"/>
        </w:rPr>
        <w:t>not</w: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Stick</w:t>
      </w:r>
      <w:proofErr w:type="gramEnd"/>
      <w:r>
        <w:rPr>
          <w:rFonts w:ascii="Times New Roman" w:hAnsi="Times New Roman" w:cs="Times New Roman"/>
        </w:rPr>
        <w:t>?</w:t>
      </w:r>
      <w:r w:rsidRPr="00803DCF">
        <w:rPr>
          <w:noProof/>
        </w:rPr>
        <w:t xml:space="preserve"> </w:t>
      </w:r>
    </w:p>
    <w:p w:rsidR="00803DCF" w:rsidRDefault="00803DCF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ow many cars were </w:t>
      </w:r>
      <w:r w:rsidRPr="00803DCF">
        <w:rPr>
          <w:rFonts w:ascii="Times New Roman" w:hAnsi="Times New Roman" w:cs="Times New Roman"/>
          <w:u w:val="single"/>
        </w:rPr>
        <w:t>not</w:t>
      </w:r>
      <w:r>
        <w:rPr>
          <w:rFonts w:ascii="Times New Roman" w:hAnsi="Times New Roman" w:cs="Times New Roman"/>
        </w:rPr>
        <w:t xml:space="preserve"> 4WD?</w:t>
      </w:r>
    </w:p>
    <w:p w:rsidR="00803DCF" w:rsidRDefault="002B34E6" w:rsidP="001A660A">
      <w:pPr>
        <w:pStyle w:val="ListParagraph"/>
        <w:numPr>
          <w:ilvl w:val="1"/>
          <w:numId w:val="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</w:t>
      </w:r>
      <w:r w:rsidRPr="00B65F7E">
        <w:rPr>
          <w:rFonts w:ascii="Times New Roman" w:hAnsi="Times New Roman" w:cs="Times New Roman"/>
          <w:position w:val="-12"/>
        </w:rPr>
        <w:object w:dxaOrig="2079" w:dyaOrig="360">
          <v:shape id="_x0000_i1291" type="#_x0000_t75" style="width:104.1pt;height:18pt" o:ole="">
            <v:imagedata r:id="rId52" o:title=""/>
          </v:shape>
          <o:OLEObject Type="Embed" ProgID="Equation.DSMT4" ShapeID="_x0000_i1291" DrawAspect="Content" ObjectID="_1519293494" r:id="rId53"/>
        </w:object>
      </w:r>
    </w:p>
    <w:p w:rsidR="00C5327F" w:rsidRDefault="00C5327F" w:rsidP="00C5327F">
      <w:pPr>
        <w:rPr>
          <w:rFonts w:ascii="Times New Roman" w:hAnsi="Times New Roman" w:cs="Times New Roman"/>
        </w:rPr>
      </w:pPr>
    </w:p>
    <w:p w:rsidR="00C5327F" w:rsidRPr="00C5327F" w:rsidRDefault="00C5327F" w:rsidP="00C532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 wp14:anchorId="63A92609" wp14:editId="6B250FF1">
                <wp:simplePos x="0" y="0"/>
                <wp:positionH relativeFrom="margin">
                  <wp:posOffset>5143500</wp:posOffset>
                </wp:positionH>
                <wp:positionV relativeFrom="paragraph">
                  <wp:posOffset>179070</wp:posOffset>
                </wp:positionV>
                <wp:extent cx="1701165" cy="859790"/>
                <wp:effectExtent l="0" t="0" r="13335" b="16510"/>
                <wp:wrapSquare wrapText="bothSides"/>
                <wp:docPr id="451" name="Group 4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1165" cy="859790"/>
                          <a:chOff x="0" y="0"/>
                          <a:chExt cx="1701632" cy="859900"/>
                        </a:xfrm>
                      </wpg:grpSpPr>
                      <wps:wsp>
                        <wps:cNvPr id="452" name="Rectangle 452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3" name="Oval 453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4" name="Oval 454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5" name="Text Box 455"/>
                        <wps:cNvSpPr txBox="1"/>
                        <wps:spPr>
                          <a:xfrm>
                            <a:off x="417502" y="89210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7F" w:rsidRPr="00700BAB" w:rsidRDefault="00C5327F" w:rsidP="00C5327F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6" name="Text Box 456"/>
                        <wps:cNvSpPr txBox="1"/>
                        <wps:spPr>
                          <a:xfrm>
                            <a:off x="1019315" y="104078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7F" w:rsidRPr="00700BAB" w:rsidRDefault="00C5327F" w:rsidP="00C5327F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7" name="Text Box 457"/>
                        <wps:cNvSpPr txBox="1"/>
                        <wps:spPr>
                          <a:xfrm>
                            <a:off x="245263" y="304649"/>
                            <a:ext cx="487468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7F" w:rsidRPr="00700BAB" w:rsidRDefault="00C5327F" w:rsidP="00C5327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5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8" name="Text Box 458"/>
                        <wps:cNvSpPr txBox="1"/>
                        <wps:spPr>
                          <a:xfrm>
                            <a:off x="1070478" y="297549"/>
                            <a:ext cx="571641" cy="2901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5327F" w:rsidRPr="00700BAB" w:rsidRDefault="00C5327F" w:rsidP="00C5327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</w:rPr>
                                <w:t>0.2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3A92609" id="Group 451" o:spid="_x0000_s1113" style="position:absolute;margin-left:405pt;margin-top:14.1pt;width:133.95pt;height:67.7pt;z-index:251768832;mso-position-horizontal-relative:margin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">
                <v:rect id="Rectangle 452" o:spid="_x0000_s1114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sYTMMA&#10;AADcAAAADwAAAGRycy9kb3ducmV2LnhtbESPUWvCMBSF3wf+h3CFvQxN7aZINYoIg710MPUHXJpr&#10;U2xuYpNq9+8XQdjj4ZzzHc56O9hW3KgLjWMFs2kGgrhyuuFawen4OVmCCBFZY+uYFPxSgO1m9LLG&#10;Qrs7/9DtEGuRIBwKVGBi9IWUoTJkMUydJ07e2XUWY5JdLXWH9wS3rcyzbCEtNpwWDHraG6ouh94q&#10;GPrl9Vr2F2vovWzf8ui/S++Veh0PuxWISEP8Dz/bX1rBxzyHx5l0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sYTMMAAADcAAAADwAAAAAAAAAAAAAAAACYAgAAZHJzL2Rv&#10;d25yZXYueG1sUEsFBgAAAAAEAAQA9QAAAIgDAAAAAA==&#10;" filled="f" strokecolor="black [3213]"/>
                <v:oval id="Oval 453" o:spid="_x0000_s1115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dYW8UA&#10;AADcAAAADwAAAGRycy9kb3ducmV2LnhtbESPT2sCMRTE74V+h/AK3mpia6WsRhFbsR4KW+vB42Pz&#10;9g9uXpZN1PjtG6HgcZiZ3zCzRbStOFPvG8caRkMFgrhwpuFKw/53/fwOwgdkg61j0nAlD4v548MM&#10;M+Mu/EPnXahEgrDPUEMdQpdJ6YuaLPqh64iTV7reYkiyr6Tp8ZLgtpUvSk2kxYbTQo0drWoqjruT&#10;1fB9mGzHAWMZc1ZHtdl8fpS50nrwFJdTEIFiuIf/219Gw/jtFW5n0hG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1hbxQAAANwAAAAPAAAAAAAAAAAAAAAAAJgCAABkcnMv&#10;ZG93bnJldi54bWxQSwUGAAAAAAQABAD1AAAAigMAAAAA&#10;" filled="f" strokecolor="black [3213]"/>
                <v:oval id="Oval 454" o:spid="_x0000_s1116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7AL8QA&#10;AADcAAAADwAAAGRycy9kb3ducmV2LnhtbESPzWsCMRTE74L/Q3iF3jRp2YqsRhHboh4KfvTQ42Pz&#10;9gM3L8sm1fjfN0LB4zAzv2Hmy2hbcaHeN441vIwVCOLCmYYrDd+nz9EUhA/IBlvHpOFGHpaL4WCO&#10;uXFXPtDlGCqRIOxz1FCH0OVS+qImi37sOuLkla63GJLsK2l6vCa4beWrUhNpseG0UGNH65qK8/HX&#10;avj6meyygLGMe1Zntdl8vJd7pfXzU1zNQASK4RH+b2+Nhuwtg/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ewC/EAAAA3AAAAA8AAAAAAAAAAAAAAAAAmAIAAGRycy9k&#10;b3ducmV2LnhtbFBLBQYAAAAABAAEAPUAAACJAwAAAAA=&#10;" filled="f" strokecolor="black [3213]"/>
                <v:shape id="Text Box 455" o:spid="_x0000_s1117" type="#_x0000_t202" style="position:absolute;left:4175;top:892;width:3209;height:2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lAsUA&#10;AADcAAAADwAAAGRycy9kb3ducmV2LnhtbESPT4vCMBTE78J+h/AWvGm6YkWqUaQgiujBP5e9vW2e&#10;bbF56TZR6376jSB4HGbmN8x03ppK3KhxpWUFX/0IBHFmdcm5gtNx2RuDcB5ZY2WZFDzIwXz20Zli&#10;ou2d93Q7+FwECLsEFRTe14mULivIoOvbmjh4Z9sY9EE2udQN3gPcVHIQRSNpsOSwUGBNaUHZ5XA1&#10;Cjbpcof7n4EZ/1Xpante1L+n71ip7me7mIDw1Pp3+NVeawXDOIbnmXAE5O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PiUCxQAAANwAAAAPAAAAAAAAAAAAAAAAAJgCAABkcnMv&#10;ZG93bnJldi54bWxQSwUGAAAAAAQABAD1AAAAigMAAAAA&#10;" filled="f" stroked="f" strokeweight=".5pt">
                  <v:textbox>
                    <w:txbxContent>
                      <w:p w:rsidR="00C5327F" w:rsidRPr="00700BAB" w:rsidRDefault="00C5327F" w:rsidP="00C5327F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456" o:spid="_x0000_s1118" type="#_x0000_t202" style="position:absolute;left:10193;top:1040;width:3209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y7dc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53gJ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su3XHAAAA3AAAAA8AAAAAAAAAAAAAAAAAmAIAAGRy&#10;cy9kb3ducmV2LnhtbFBLBQYAAAAABAAEAPUAAACMAwAAAAA=&#10;" filled="f" stroked="f" strokeweight=".5pt">
                  <v:textbox>
                    <w:txbxContent>
                      <w:p w:rsidR="00C5327F" w:rsidRPr="00700BAB" w:rsidRDefault="00C5327F" w:rsidP="00C5327F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457" o:spid="_x0000_s1119" type="#_x0000_t202" style="position:absolute;left:2452;top:3046;width:4875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Ae7scA&#10;AADcAAAADwAAAGRycy9kb3ducmV2LnhtbESPQWvCQBSE7wX/w/KE3upGqTVEV5GAWEp70ObS2zP7&#10;TILZtzG7TdL++m5B8DjMzDfMajOYWnTUusqygukkAkGcW11xoSD73D3FIJxH1lhbJgU/5GCzHj2s&#10;MNG25wN1R1+IAGGXoILS+yaR0uUlGXQT2xAH72xbgz7ItpC6xT7ATS1nUfQiDVYcFkpsKC0pvxy/&#10;jYK3dPeBh9PMxL91un8/b5tr9jVX6nE8bJcgPA3+Hr61X7WC5/kC/s+EIyD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igHu7HAAAA3AAAAA8AAAAAAAAAAAAAAAAAmAIAAGRy&#10;cy9kb3ducmV2LnhtbFBLBQYAAAAABAAEAPUAAACMAwAAAAA=&#10;" filled="f" stroked="f" strokeweight=".5pt">
                  <v:textbox>
                    <w:txbxContent>
                      <w:p w:rsidR="00C5327F" w:rsidRPr="00700BAB" w:rsidRDefault="00C5327F" w:rsidP="00C5327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55</w:t>
                        </w:r>
                      </w:p>
                    </w:txbxContent>
                  </v:textbox>
                </v:shape>
                <v:shape id="Text Box 458" o:spid="_x0000_s1120" type="#_x0000_t202" style="position:absolute;left:10704;top:2975;width:5717;height:29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+KnMQA&#10;AADcAAAADwAAAGRycy9kb3ducmV2LnhtbERPy2rCQBTdF/yH4Qrd1YnSFIlOQghIS2kXRjfurpmb&#10;B2bupJmppv36zqLg8nDe22wyvbjS6DrLCpaLCARxZXXHjYLjYfe0BuE8ssbeMin4IQdZOnvYYqLt&#10;jfd0LX0jQgi7BBW03g+JlK5qyaBb2IE4cLUdDfoAx0bqEW8h3PRyFUUv0mDHoaHFgYqWqkv5bRS8&#10;F7tP3J9XZv3bF68fdT58HU+xUo/zKd+A8DT5u/jf/aYVPMdhbTgTjoB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/ipzEAAAA3AAAAA8AAAAAAAAAAAAAAAAAmAIAAGRycy9k&#10;b3ducmV2LnhtbFBLBQYAAAAABAAEAPUAAACJAwAAAAA=&#10;" filled="f" stroked="f" strokeweight=".5pt">
                  <v:textbox>
                    <w:txbxContent>
                      <w:p w:rsidR="00C5327F" w:rsidRPr="00700BAB" w:rsidRDefault="00C5327F" w:rsidP="00C5327F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/>
                          </w:rPr>
                          <w:t>0.25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</w:p>
    <w:p w:rsidR="00C5327F" w:rsidRDefault="00C5327F" w:rsidP="00C5327F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iven: </w:t>
      </w:r>
      <w:r w:rsidRPr="002C7E1F">
        <w:rPr>
          <w:rFonts w:ascii="Times New Roman" w:hAnsi="Times New Roman" w:cs="Times New Roman"/>
          <w:position w:val="-12"/>
        </w:rPr>
        <w:object w:dxaOrig="1060" w:dyaOrig="360">
          <v:shape id="_x0000_i1292" type="#_x0000_t75" style="width:53.05pt;height:18pt" o:ole="">
            <v:imagedata r:id="rId54" o:title=""/>
          </v:shape>
          <o:OLEObject Type="Embed" ProgID="Equation.DSMT4" ShapeID="_x0000_i1292" DrawAspect="Content" ObjectID="_1519293495" r:id="rId55"/>
        </w:object>
      </w:r>
      <w:r>
        <w:rPr>
          <w:rFonts w:ascii="Times New Roman" w:hAnsi="Times New Roman" w:cs="Times New Roman"/>
        </w:rPr>
        <w:t xml:space="preserve"> and the partial Venn Diagram at the right.</w:t>
      </w:r>
      <w:r w:rsidRPr="00613DF8">
        <w:rPr>
          <w:rFonts w:ascii="Times New Roman" w:hAnsi="Times New Roman" w:cs="Times New Roman"/>
          <w:noProof/>
        </w:rPr>
        <w:t xml:space="preserve"> </w:t>
      </w:r>
    </w:p>
    <w:p w:rsidR="00C5327F" w:rsidRDefault="00C252CF" w:rsidP="00C5327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t>Fill in the rest of the Venn D</w:t>
      </w:r>
      <w:r w:rsidR="00C5327F">
        <w:rPr>
          <w:rFonts w:ascii="Times New Roman" w:hAnsi="Times New Roman" w:cs="Times New Roman"/>
          <w:noProof/>
        </w:rPr>
        <w:t>iagram.</w:t>
      </w:r>
      <w:r w:rsidR="00C5327F">
        <w:rPr>
          <w:rFonts w:ascii="Times New Roman" w:hAnsi="Times New Roman" w:cs="Times New Roman"/>
          <w:noProof/>
        </w:rPr>
        <w:tab/>
        <w:t xml:space="preserve">C)  </w:t>
      </w:r>
      <w:r w:rsidR="00C5327F" w:rsidRPr="002C7E1F">
        <w:rPr>
          <w:rFonts w:ascii="Times New Roman" w:hAnsi="Times New Roman" w:cs="Times New Roman"/>
          <w:position w:val="-12"/>
        </w:rPr>
        <w:object w:dxaOrig="1140" w:dyaOrig="360">
          <v:shape id="_x0000_i1305" type="#_x0000_t75" style="width:57.4pt;height:18pt" o:ole="">
            <v:imagedata r:id="rId56" o:title=""/>
          </v:shape>
          <o:OLEObject Type="Embed" ProgID="Equation.DSMT4" ShapeID="_x0000_i1305" DrawAspect="Content" ObjectID="_1519293496" r:id="rId57"/>
        </w:object>
      </w:r>
    </w:p>
    <w:p w:rsidR="00C5327F" w:rsidRDefault="00C5327F" w:rsidP="00C5327F">
      <w:pPr>
        <w:pStyle w:val="ListParagraph"/>
        <w:numPr>
          <w:ilvl w:val="1"/>
          <w:numId w:val="5"/>
        </w:numPr>
        <w:rPr>
          <w:rFonts w:ascii="Times New Roman" w:hAnsi="Times New Roman" w:cs="Times New Roman"/>
        </w:rPr>
      </w:pPr>
      <w:r w:rsidRPr="002C7E1F">
        <w:rPr>
          <w:rFonts w:ascii="Times New Roman" w:hAnsi="Times New Roman" w:cs="Times New Roman"/>
          <w:position w:val="-12"/>
        </w:rPr>
        <w:object w:dxaOrig="1140" w:dyaOrig="360">
          <v:shape id="_x0000_i1293" type="#_x0000_t75" style="width:57.4pt;height:18pt" o:ole="">
            <v:imagedata r:id="rId58" o:title=""/>
          </v:shape>
          <o:OLEObject Type="Embed" ProgID="Equation.DSMT4" ShapeID="_x0000_i1293" DrawAspect="Content" ObjectID="_1519293497" r:id="rId5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D)   </w:t>
      </w:r>
      <w:r w:rsidRPr="003167BA">
        <w:rPr>
          <w:rFonts w:ascii="Times New Roman" w:hAnsi="Times New Roman" w:cs="Times New Roman"/>
          <w:position w:val="-14"/>
        </w:rPr>
        <w:object w:dxaOrig="960" w:dyaOrig="400">
          <v:shape id="_x0000_i1307" type="#_x0000_t75" style="width:48.15pt;height:19.95pt" o:ole="">
            <v:imagedata r:id="rId60" o:title=""/>
          </v:shape>
          <o:OLEObject Type="Embed" ProgID="Equation.DSMT4" ShapeID="_x0000_i1307" DrawAspect="Content" ObjectID="_1519293498" r:id="rId61"/>
        </w:object>
      </w:r>
    </w:p>
    <w:p w:rsidR="00C5327F" w:rsidRDefault="00C5327F" w:rsidP="00C5327F">
      <w:pPr>
        <w:rPr>
          <w:rFonts w:ascii="Times New Roman" w:hAnsi="Times New Roman" w:cs="Times New Roman"/>
        </w:rPr>
      </w:pPr>
    </w:p>
    <w:p w:rsidR="00C5327F" w:rsidRPr="00C5327F" w:rsidRDefault="00C5327F" w:rsidP="00C5327F">
      <w:pPr>
        <w:rPr>
          <w:rFonts w:ascii="Times New Roman" w:hAnsi="Times New Roman" w:cs="Times New Roman"/>
        </w:rPr>
      </w:pPr>
    </w:p>
    <w:p w:rsidR="00900213" w:rsidRPr="00133A18" w:rsidRDefault="001A660A" w:rsidP="00900213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171450</wp:posOffset>
                </wp:positionV>
                <wp:extent cx="2910840" cy="1524000"/>
                <wp:effectExtent l="0" t="0" r="22860" b="19050"/>
                <wp:wrapNone/>
                <wp:docPr id="470" name="Group 4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10840" cy="1524000"/>
                          <a:chOff x="0" y="0"/>
                          <a:chExt cx="2910840" cy="1524000"/>
                        </a:xfrm>
                      </wpg:grpSpPr>
                      <wps:wsp>
                        <wps:cNvPr id="468" name="Rectangle 468"/>
                        <wps:cNvSpPr/>
                        <wps:spPr>
                          <a:xfrm>
                            <a:off x="0" y="0"/>
                            <a:ext cx="291084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9" name="Straight Connector 469"/>
                        <wps:cNvCnPr/>
                        <wps:spPr>
                          <a:xfrm>
                            <a:off x="0" y="175260"/>
                            <a:ext cx="29108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46B6B3" id="Group 470" o:spid="_x0000_s1026" style="position:absolute;margin-left:66pt;margin-top:13.5pt;width:229.2pt;height:120pt;z-index:251773952" coordsize="29108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">
                <v:rect id="Rectangle 468" o:spid="_x0000_s1027" style="position:absolute;width:29108;height:15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/lG8AA&#10;AADcAAAADwAAAGRycy9kb3ducmV2LnhtbERPy4rCMBTdC/5DuMJsZEx9UKQaZRgQZlNBnQ+4NNem&#10;2NzEJtXO308WgsvDeW/3g23Fg7rQOFYwn2UgiCunG64V/F4On2sQISJrbB2Tgj8KsN+NR1sstHvy&#10;iR7nWIsUwqFABSZGX0gZKkMWw8x54sRdXWcxJtjVUnf4TOG2lYssy6XFhlODQU/fhqrbubcKhn59&#10;v5f9zRpalu10Ef2x9F6pj8nwtQERaYhv8cv9oxWs8rQ2nUlHQO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W/lG8AAAADcAAAADwAAAAAAAAAAAAAAAACYAgAAZHJzL2Rvd25y&#10;ZXYueG1sUEsFBgAAAAAEAAQA9QAAAIUDAAAAAA==&#10;" filled="f" strokecolor="black [3213]"/>
                <v:line id="Straight Connector 469" o:spid="_x0000_s1028" style="position:absolute;visibility:visible;mso-wrap-style:square" from="0,1752" to="29108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2sdcMAAADcAAAADwAAAGRycy9kb3ducmV2LnhtbESPQWsCMRSE74L/ITyhN83a1qWuRiml&#10;pUVPrvX+2Dx3Fzcva5Jq+u+bguBxmJlvmOU6mk5cyPnWsoLpJANBXFndcq3ge/8xfgHhA7LGzjIp&#10;+CUP69VwsMRC2yvv6FKGWiQI+wIVNCH0hZS+asign9ieOHlH6wyGJF0ttcNrgptOPmZZLg22nBYa&#10;7OmtoepU/phEmR7ORn6e5njYuK17f8rjLJ6VehjF1wWIQDHcw7f2l1bwnM/h/0w6An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drHXDAAAA3AAAAA8AAAAAAAAAAAAA&#10;AAAAoQIAAGRycy9kb3ducmV2LnhtbFBLBQYAAAAABAAEAPkAAACRAwAAAAA=&#10;" strokecolor="black [3040]"/>
              </v:group>
            </w:pict>
          </mc:Fallback>
        </mc:AlternateContent>
      </w:r>
      <w:r w:rsidR="00900213">
        <w:rPr>
          <w:rFonts w:ascii="Times New Roman" w:hAnsi="Times New Roman" w:cs="Times New Roman"/>
        </w:rPr>
        <w:t xml:space="preserve">The following is a list of registered voters from a certain precinct. </w:t>
      </w:r>
      <w:r w:rsidR="00133A18">
        <w:rPr>
          <w:rFonts w:ascii="Times New Roman" w:hAnsi="Times New Roman" w:cs="Times New Roman"/>
        </w:rPr>
        <w:t>Use it to complete a 'count'</w:t>
      </w:r>
      <w:r w:rsidR="00900213">
        <w:rPr>
          <w:rFonts w:ascii="Times New Roman" w:hAnsi="Times New Roman" w:cs="Times New Roman"/>
        </w:rPr>
        <w:t xml:space="preserve"> Venn </w:t>
      </w:r>
      <w:proofErr w:type="gramStart"/>
      <w:r w:rsidR="00900213">
        <w:rPr>
          <w:rFonts w:ascii="Times New Roman" w:hAnsi="Times New Roman" w:cs="Times New Roman"/>
        </w:rPr>
        <w:t>Diagram</w:t>
      </w:r>
      <w:proofErr w:type="gramEnd"/>
      <w:r w:rsidR="00133A18">
        <w:rPr>
          <w:rFonts w:ascii="Times New Roman" w:hAnsi="Times New Roman" w:cs="Times New Roman"/>
        </w:rPr>
        <w:t>.</w:t>
      </w:r>
    </w:p>
    <w:p w:rsidR="00900213" w:rsidRPr="001A660A" w:rsidRDefault="00133A18" w:rsidP="00900213">
      <w:pPr>
        <w:ind w:left="1440"/>
        <w:rPr>
          <w:rFonts w:ascii="Times New Roman" w:hAnsi="Times New Roman" w:cs="Times New Roman"/>
          <w:b/>
        </w:rPr>
      </w:pPr>
      <w:r w:rsidRPr="001A660A">
        <w:rPr>
          <w:b/>
          <w:noProof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066650B6" wp14:editId="1E331AAE">
                <wp:simplePos x="0" y="0"/>
                <wp:positionH relativeFrom="margin">
                  <wp:posOffset>4827966</wp:posOffset>
                </wp:positionH>
                <wp:positionV relativeFrom="paragraph">
                  <wp:posOffset>89535</wp:posOffset>
                </wp:positionV>
                <wp:extent cx="1927225" cy="1143000"/>
                <wp:effectExtent l="0" t="0" r="15875" b="19050"/>
                <wp:wrapSquare wrapText="bothSides"/>
                <wp:docPr id="459" name="Group 4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27225" cy="1143000"/>
                          <a:chOff x="0" y="0"/>
                          <a:chExt cx="1701632" cy="859900"/>
                        </a:xfrm>
                      </wpg:grpSpPr>
                      <wps:wsp>
                        <wps:cNvPr id="460" name="Rectangle 460"/>
                        <wps:cNvSpPr/>
                        <wps:spPr>
                          <a:xfrm>
                            <a:off x="0" y="0"/>
                            <a:ext cx="1701632" cy="859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1" name="Oval 461"/>
                        <wps:cNvSpPr/>
                        <wps:spPr>
                          <a:xfrm>
                            <a:off x="141249" y="96644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2" name="Oval 462"/>
                        <wps:cNvSpPr/>
                        <wps:spPr>
                          <a:xfrm>
                            <a:off x="669073" y="104078"/>
                            <a:ext cx="878066" cy="635841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3" name="Text Box 463"/>
                        <wps:cNvSpPr txBox="1"/>
                        <wps:spPr>
                          <a:xfrm>
                            <a:off x="335362" y="107298"/>
                            <a:ext cx="497439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33A18" w:rsidRPr="00700BAB" w:rsidRDefault="00133A18" w:rsidP="00133A1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De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4" name="Text Box 464"/>
                        <wps:cNvSpPr txBox="1"/>
                        <wps:spPr>
                          <a:xfrm>
                            <a:off x="1019315" y="104078"/>
                            <a:ext cx="320948" cy="2906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33A18" w:rsidRPr="00700BAB" w:rsidRDefault="00133A18" w:rsidP="00133A1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6650B6" id="Group 459" o:spid="_x0000_s1121" style="position:absolute;left:0;text-align:left;margin-left:380.15pt;margin-top:7.05pt;width:151.75pt;height:90pt;z-index:251770880;mso-position-horizontal-relative:margin;mso-width-relative:margin;mso-height-relative:margin" coordsize="17016,85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">
                <v:rect id="Rectangle 460" o:spid="_x0000_s1122" style="position:absolute;width:17016;height:85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pHcAA&#10;AADcAAAADwAAAGRycy9kb3ducmV2LnhtbERPy4rCMBTdC/5DuMJsZEx9UKQaZRgQZlNBnQ+4NNem&#10;2NzEJtXO308WgsvDeW/3g23Fg7rQOFYwn2UgiCunG64V/F4On2sQISJrbB2Tgj8KsN+NR1sstHvy&#10;iR7nWIsUwqFABSZGX0gZKkMWw8x54sRdXWcxJtjVUnf4TOG2lYssy6XFhlODQU/fhqrbubcKhn59&#10;v5f9zRpalu10Ef2x9F6pj8nwtQERaYhv8cv9oxWs8jQ/nUlHQO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pHcAAAADcAAAADwAAAAAAAAAAAAAAAACYAgAAZHJzL2Rvd25y&#10;ZXYueG1sUEsFBgAAAAAEAAQA9QAAAIUDAAAAAA==&#10;" filled="f" strokecolor="black [3213]"/>
                <v:oval id="Oval 461" o:spid="_x0000_s1123" style="position:absolute;left:1412;top:966;width:8781;height:63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WpCsQA&#10;AADcAAAADwAAAGRycy9kb3ducmV2LnhtbESPT2sCMRTE7wW/Q3iCt5pYZCmrUURb1INgrQePj83b&#10;P7h5WTappt++EYQeh5n5DTNfRtuKG/W+caxhMlYgiAtnGq40nL8/X99B+IBssHVMGn7Jw3IxeJlj&#10;btydv+h2CpVIEPY5aqhD6HIpfVGTRT92HXHyStdbDEn2lTQ93hPctvJNqUxabDgt1NjRuqbievqx&#10;Gg6XbD8NGMt4ZHVV2+3HpjwqrUfDuJqBCBTDf/jZ3hkN02wCjzPpCM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FqQrEAAAA3AAAAA8AAAAAAAAAAAAAAAAAmAIAAGRycy9k&#10;b3ducmV2LnhtbFBLBQYAAAAABAAEAPUAAACJAwAAAAA=&#10;" filled="f" strokecolor="black [3213]"/>
                <v:oval id="Oval 462" o:spid="_x0000_s1124" style="position:absolute;left:6690;top:1040;width:8781;height:63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c3fcQA&#10;AADcAAAADwAAAGRycy9kb3ducmV2LnhtbESPzWsCMRTE7wX/h/AEbzVRZCmrUcQPtIeCtR48PjZv&#10;P3Dzsmyipv99Uyj0OMzMb5jFKtpWPKj3jWMNk7ECQVw403Cl4fK1f30D4QOywdYxafgmD6vl4GWB&#10;uXFP/qTHOVQiQdjnqKEOocul9EVNFv3YdcTJK11vMSTZV9L0+Exw28qpUpm02HBaqLGjTU3F7Xy3&#10;Gj6u2fssYCzjidVNHQ67bXlSWo+GcT0HESiG//Bf+2g0zLIp/J5JR0A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XN33EAAAA3AAAAA8AAAAAAAAAAAAAAAAAmAIAAGRycy9k&#10;b3ducmV2LnhtbFBLBQYAAAAABAAEAPUAAACJAwAAAAA=&#10;" filled="f" strokecolor="black [3213]"/>
                <v:shape id="Text Box 463" o:spid="_x0000_s1125" type="#_x0000_t202" style="position:absolute;left:3353;top:1072;width:4975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SUM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Hs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99JQxQAAANwAAAAPAAAAAAAAAAAAAAAAAJgCAABkcnMv&#10;ZG93bnJldi54bWxQSwUGAAAAAAQABAD1AAAAigMAAAAA&#10;" filled="f" stroked="f" strokeweight=".5pt">
                  <v:textbox>
                    <w:txbxContent>
                      <w:p w:rsidR="00133A18" w:rsidRPr="00700BAB" w:rsidRDefault="00133A18" w:rsidP="00133A1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Dem</w:t>
                        </w:r>
                      </w:p>
                    </w:txbxContent>
                  </v:textbox>
                </v:shape>
                <v:shape id="Text Box 464" o:spid="_x0000_s1126" type="#_x0000_t202" style="position:absolute;left:10193;top:1040;width:3209;height:2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KJMUA&#10;AADcAAAADwAAAGRycy9kb3ducmV2LnhtbESPQYvCMBSE78L+h/AWvGmquFKqUaQgK6IHXS97ezbP&#10;tti8dJuodX+9EQSPw8x8w0znranElRpXWlYw6EcgiDOrS84VHH6WvRiE88gaK8uk4E4O5rOPzhQT&#10;bW+8o+ve5yJA2CWooPC+TqR0WUEGXd/WxME72cagD7LJpW7wFuCmksMoGkuDJYeFAmtKC8rO+4tR&#10;sE6XW9wdhyb+r9LvzWlR/x1+v5TqfraLCQhPrX+HX+2VVjAaj+B5JhwBO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kokxQAAANwAAAAPAAAAAAAAAAAAAAAAAJgCAABkcnMv&#10;ZG93bnJldi54bWxQSwUGAAAAAAQABAD1AAAAigMAAAAA&#10;" filled="f" stroked="f" strokeweight=".5pt">
                  <v:textbox>
                    <w:txbxContent>
                      <w:p w:rsidR="00133A18" w:rsidRPr="00700BAB" w:rsidRDefault="00133A18" w:rsidP="00133A18">
                        <w:pPr>
                          <w:rPr>
                            <w:rFonts w:ascii="Times New Roman" w:hAnsi="Times New Roman" w:cs="Times New Roman"/>
                            <w:i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900213" w:rsidRPr="001A660A">
        <w:rPr>
          <w:rFonts w:ascii="Times New Roman" w:hAnsi="Times New Roman" w:cs="Times New Roman"/>
          <w:b/>
        </w:rPr>
        <w:t>Name</w:t>
      </w:r>
      <w:r w:rsidR="00900213" w:rsidRPr="001A660A">
        <w:rPr>
          <w:rFonts w:ascii="Times New Roman" w:hAnsi="Times New Roman" w:cs="Times New Roman"/>
          <w:b/>
        </w:rPr>
        <w:tab/>
      </w:r>
      <w:r w:rsidR="00900213" w:rsidRPr="001A660A">
        <w:rPr>
          <w:rFonts w:ascii="Times New Roman" w:hAnsi="Times New Roman" w:cs="Times New Roman"/>
          <w:b/>
        </w:rPr>
        <w:tab/>
      </w:r>
      <w:r w:rsidR="00900213" w:rsidRPr="001A660A">
        <w:rPr>
          <w:rFonts w:ascii="Times New Roman" w:hAnsi="Times New Roman" w:cs="Times New Roman"/>
          <w:b/>
        </w:rPr>
        <w:tab/>
        <w:t>Party</w:t>
      </w:r>
      <w:r w:rsidR="00900213" w:rsidRPr="001A660A">
        <w:rPr>
          <w:rFonts w:ascii="Times New Roman" w:hAnsi="Times New Roman" w:cs="Times New Roman"/>
          <w:b/>
        </w:rPr>
        <w:tab/>
      </w:r>
      <w:r w:rsidR="00900213" w:rsidRPr="001A660A">
        <w:rPr>
          <w:rFonts w:ascii="Times New Roman" w:hAnsi="Times New Roman" w:cs="Times New Roman"/>
          <w:b/>
        </w:rPr>
        <w:tab/>
        <w:t>Gender</w:t>
      </w:r>
    </w:p>
    <w:p w:rsidR="00900213" w:rsidRDefault="00900213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eve Anderson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Rep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M</w:t>
      </w:r>
    </w:p>
    <w:p w:rsidR="00900213" w:rsidRDefault="00900213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haron Bake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e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F</w:t>
      </w:r>
    </w:p>
    <w:p w:rsidR="00900213" w:rsidRDefault="00900213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ris Decke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N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F</w:t>
      </w:r>
    </w:p>
    <w:p w:rsidR="00900213" w:rsidRDefault="00133A18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ance Fletcher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e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M</w:t>
      </w:r>
    </w:p>
    <w:p w:rsidR="00133A18" w:rsidRDefault="004E3EC9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ustin Meyer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Rep</w:t>
      </w:r>
      <w:r w:rsidR="00133A18">
        <w:rPr>
          <w:rFonts w:ascii="Times New Roman" w:hAnsi="Times New Roman" w:cs="Times New Roman"/>
        </w:rPr>
        <w:tab/>
      </w:r>
      <w:r w:rsidR="00133A18">
        <w:rPr>
          <w:rFonts w:ascii="Times New Roman" w:hAnsi="Times New Roman" w:cs="Times New Roman"/>
        </w:rPr>
        <w:tab/>
        <w:t>M</w:t>
      </w:r>
    </w:p>
    <w:p w:rsidR="00133A18" w:rsidRDefault="001A660A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scar Norri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De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M</w:t>
      </w:r>
    </w:p>
    <w:p w:rsidR="001A660A" w:rsidRDefault="001A660A" w:rsidP="00900213">
      <w:pPr>
        <w:ind w:left="14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Hannah Schmidt</w:t>
      </w:r>
      <w:r>
        <w:rPr>
          <w:rFonts w:ascii="Times New Roman" w:hAnsi="Times New Roman" w:cs="Times New Roman"/>
        </w:rPr>
        <w:tab/>
        <w:t>Dem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F</w:t>
      </w:r>
    </w:p>
    <w:p w:rsidR="001A660A" w:rsidRDefault="001A660A" w:rsidP="001A660A">
      <w:pPr>
        <w:rPr>
          <w:rFonts w:ascii="Times New Roman" w:hAnsi="Times New Roman" w:cs="Times New Roman"/>
        </w:rPr>
      </w:pPr>
    </w:p>
    <w:p w:rsidR="00900213" w:rsidRPr="00900213" w:rsidRDefault="00900213" w:rsidP="00900213">
      <w:pPr>
        <w:rPr>
          <w:rFonts w:ascii="Times New Roman" w:hAnsi="Times New Roman" w:cs="Times New Roman"/>
        </w:rPr>
      </w:pPr>
    </w:p>
    <w:p w:rsidR="001A660A" w:rsidRDefault="001A660A" w:rsidP="001A660A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bookmarkStart w:id="0" w:name="_GoBack"/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773C0EE" wp14:editId="0EBD3CBC">
                <wp:simplePos x="0" y="0"/>
                <wp:positionH relativeFrom="column">
                  <wp:posOffset>0</wp:posOffset>
                </wp:positionH>
                <wp:positionV relativeFrom="paragraph">
                  <wp:posOffset>53340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031C54" id="5-Point Star 435" o:spid="_x0000_s1026" style="position:absolute;margin-left:0;margin-top:4.2pt;width:9.1pt;height:8.7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bookmarkEnd w:id="0"/>
      <w:r>
        <w:rPr>
          <w:rFonts w:ascii="Times New Roman" w:hAnsi="Times New Roman" w:cs="Times New Roman"/>
        </w:rPr>
        <w:t xml:space="preserve">Given: </w:t>
      </w:r>
      <w:r w:rsidRPr="003167BA">
        <w:rPr>
          <w:rFonts w:ascii="Times New Roman" w:hAnsi="Times New Roman" w:cs="Times New Roman"/>
          <w:position w:val="-14"/>
        </w:rPr>
        <w:object w:dxaOrig="1320" w:dyaOrig="400">
          <v:shape id="_x0000_i1330" type="#_x0000_t75" style="width:65.7pt;height:19.95pt" o:ole="">
            <v:imagedata r:id="rId62" o:title=""/>
          </v:shape>
          <o:OLEObject Type="Embed" ProgID="Equation.DSMT4" ShapeID="_x0000_i1330" DrawAspect="Content" ObjectID="_1519293499" r:id="rId63"/>
        </w:object>
      </w:r>
      <w:r>
        <w:rPr>
          <w:rFonts w:ascii="Times New Roman" w:hAnsi="Times New Roman" w:cs="Times New Roman"/>
        </w:rPr>
        <w:t xml:space="preserve">, </w:t>
      </w:r>
      <w:r w:rsidRPr="00121CF6">
        <w:rPr>
          <w:rFonts w:ascii="Times New Roman" w:hAnsi="Times New Roman" w:cs="Times New Roman"/>
          <w:position w:val="-16"/>
        </w:rPr>
        <w:object w:dxaOrig="1180" w:dyaOrig="420">
          <v:shape id="_x0000_i1331" type="#_x0000_t75" style="width:59.35pt;height:20.9pt" o:ole="">
            <v:imagedata r:id="rId64" o:title=""/>
          </v:shape>
          <o:OLEObject Type="Embed" ProgID="Equation.DSMT4" ShapeID="_x0000_i1331" DrawAspect="Content" ObjectID="_1519293500" r:id="rId65"/>
        </w:object>
      </w:r>
      <w:r>
        <w:rPr>
          <w:rFonts w:ascii="Times New Roman" w:hAnsi="Times New Roman" w:cs="Times New Roman"/>
        </w:rPr>
        <w:t xml:space="preserve">, and </w:t>
      </w:r>
      <w:r w:rsidRPr="002C7E1F">
        <w:rPr>
          <w:rFonts w:ascii="Times New Roman" w:hAnsi="Times New Roman" w:cs="Times New Roman"/>
          <w:position w:val="-12"/>
        </w:rPr>
        <w:object w:dxaOrig="1500" w:dyaOrig="360">
          <v:shape id="_x0000_i1332" type="#_x0000_t75" style="width:74.9pt;height:18pt" o:ole="">
            <v:imagedata r:id="rId66" o:title=""/>
          </v:shape>
          <o:OLEObject Type="Embed" ProgID="Equation.DSMT4" ShapeID="_x0000_i1332" DrawAspect="Content" ObjectID="_1519293501" r:id="rId67"/>
        </w:object>
      </w:r>
    </w:p>
    <w:p w:rsidR="00900213" w:rsidRDefault="001A660A" w:rsidP="001A660A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</w:t>
      </w:r>
      <w:r w:rsidRPr="002C7E1F">
        <w:rPr>
          <w:rFonts w:ascii="Times New Roman" w:hAnsi="Times New Roman" w:cs="Times New Roman"/>
          <w:position w:val="-12"/>
        </w:rPr>
        <w:object w:dxaOrig="740" w:dyaOrig="360">
          <v:shape id="_x0000_i1333" type="#_x0000_t75" style="width:36.95pt;height:18pt" o:ole="">
            <v:imagedata r:id="rId68" o:title=""/>
          </v:shape>
          <o:OLEObject Type="Embed" ProgID="Equation.DSMT4" ShapeID="_x0000_i1333" DrawAspect="Content" ObjectID="_1519293502" r:id="rId69"/>
        </w:object>
      </w:r>
    </w:p>
    <w:p w:rsidR="002B34E6" w:rsidRPr="00C5327F" w:rsidRDefault="002B34E6" w:rsidP="00C5327F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Vijay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47764F24"/>
    <w:multiLevelType w:val="hybridMultilevel"/>
    <w:tmpl w:val="A3128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76E25BAE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06E67"/>
    <w:rsid w:val="00063004"/>
    <w:rsid w:val="00066A82"/>
    <w:rsid w:val="00073601"/>
    <w:rsid w:val="00080E92"/>
    <w:rsid w:val="00120D07"/>
    <w:rsid w:val="00133A18"/>
    <w:rsid w:val="00135E12"/>
    <w:rsid w:val="0018394A"/>
    <w:rsid w:val="00184E69"/>
    <w:rsid w:val="001A660A"/>
    <w:rsid w:val="001C2200"/>
    <w:rsid w:val="001D6167"/>
    <w:rsid w:val="001E1781"/>
    <w:rsid w:val="00200FB7"/>
    <w:rsid w:val="002607A2"/>
    <w:rsid w:val="00283F08"/>
    <w:rsid w:val="002B34E6"/>
    <w:rsid w:val="002B4D69"/>
    <w:rsid w:val="002E558D"/>
    <w:rsid w:val="002F310D"/>
    <w:rsid w:val="003541FE"/>
    <w:rsid w:val="003E67B9"/>
    <w:rsid w:val="00401E2E"/>
    <w:rsid w:val="00405A8C"/>
    <w:rsid w:val="00426811"/>
    <w:rsid w:val="004425CA"/>
    <w:rsid w:val="00457B39"/>
    <w:rsid w:val="004804AD"/>
    <w:rsid w:val="00485CFF"/>
    <w:rsid w:val="004E3EC9"/>
    <w:rsid w:val="005159F3"/>
    <w:rsid w:val="005439DC"/>
    <w:rsid w:val="00544D33"/>
    <w:rsid w:val="00565C54"/>
    <w:rsid w:val="00571FE9"/>
    <w:rsid w:val="0059353D"/>
    <w:rsid w:val="0060313C"/>
    <w:rsid w:val="00631DB0"/>
    <w:rsid w:val="00640ECE"/>
    <w:rsid w:val="0068388B"/>
    <w:rsid w:val="006B3D58"/>
    <w:rsid w:val="006C4EA1"/>
    <w:rsid w:val="006E3502"/>
    <w:rsid w:val="007A7E59"/>
    <w:rsid w:val="007C61F4"/>
    <w:rsid w:val="00803DCF"/>
    <w:rsid w:val="008D63DE"/>
    <w:rsid w:val="008E2026"/>
    <w:rsid w:val="00900213"/>
    <w:rsid w:val="009009F9"/>
    <w:rsid w:val="0093301B"/>
    <w:rsid w:val="009509CA"/>
    <w:rsid w:val="009861BB"/>
    <w:rsid w:val="009A65DC"/>
    <w:rsid w:val="00A06395"/>
    <w:rsid w:val="00A714DE"/>
    <w:rsid w:val="00A8102A"/>
    <w:rsid w:val="00AA40B4"/>
    <w:rsid w:val="00AA5F9C"/>
    <w:rsid w:val="00AE2773"/>
    <w:rsid w:val="00B06AE2"/>
    <w:rsid w:val="00B16A15"/>
    <w:rsid w:val="00B304AB"/>
    <w:rsid w:val="00B45EA4"/>
    <w:rsid w:val="00B65F7E"/>
    <w:rsid w:val="00B72FBA"/>
    <w:rsid w:val="00B85355"/>
    <w:rsid w:val="00BA00DD"/>
    <w:rsid w:val="00BD1727"/>
    <w:rsid w:val="00C1565C"/>
    <w:rsid w:val="00C252CF"/>
    <w:rsid w:val="00C33202"/>
    <w:rsid w:val="00C362FB"/>
    <w:rsid w:val="00C4700B"/>
    <w:rsid w:val="00C5327F"/>
    <w:rsid w:val="00CE57E2"/>
    <w:rsid w:val="00D06F1D"/>
    <w:rsid w:val="00D16339"/>
    <w:rsid w:val="00D413E8"/>
    <w:rsid w:val="00D420C6"/>
    <w:rsid w:val="00D45F44"/>
    <w:rsid w:val="00D61976"/>
    <w:rsid w:val="00D71D10"/>
    <w:rsid w:val="00E10A64"/>
    <w:rsid w:val="00E23633"/>
    <w:rsid w:val="00E47756"/>
    <w:rsid w:val="00E60C04"/>
    <w:rsid w:val="00E6377E"/>
    <w:rsid w:val="00EC7D06"/>
    <w:rsid w:val="00F21321"/>
    <w:rsid w:val="00FF3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8.wmf"/><Relationship Id="rId7" Type="http://schemas.openxmlformats.org/officeDocument/2006/relationships/image" Target="media/image3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5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5" Type="http://schemas.openxmlformats.org/officeDocument/2006/relationships/image" Target="media/image1.png"/><Relationship Id="rId61" Type="http://schemas.openxmlformats.org/officeDocument/2006/relationships/oleObject" Target="embeddings/oleObject3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2</TotalTime>
  <Pages>2</Pages>
  <Words>380</Words>
  <Characters>217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9</cp:revision>
  <cp:lastPrinted>2014-08-12T13:38:00Z</cp:lastPrinted>
  <dcterms:created xsi:type="dcterms:W3CDTF">2016-03-02T16:03:00Z</dcterms:created>
  <dcterms:modified xsi:type="dcterms:W3CDTF">2016-03-12T20:09:00Z</dcterms:modified>
</cp:coreProperties>
</file>